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4C2B" w:rsidRDefault="003D4C2B" w:rsidP="009360C7">
      <w:pPr>
        <w:pStyle w:val="1"/>
        <w:jc w:val="center"/>
      </w:pPr>
      <w:r>
        <w:rPr>
          <w:rFonts w:hint="eastAsia"/>
        </w:rPr>
        <w:t>溴化</w:t>
      </w:r>
      <w:proofErr w:type="gramStart"/>
      <w:r>
        <w:rPr>
          <w:rFonts w:hint="eastAsia"/>
        </w:rPr>
        <w:t>镧</w:t>
      </w:r>
      <w:proofErr w:type="gramEnd"/>
      <w:r>
        <w:t>波形甄别程序</w:t>
      </w:r>
      <w:r>
        <w:rPr>
          <w:rFonts w:hint="eastAsia"/>
        </w:rPr>
        <w:t>说明</w:t>
      </w:r>
      <w:r>
        <w:t>文档</w:t>
      </w:r>
    </w:p>
    <w:p w:rsidR="003D4C2B" w:rsidRPr="003D4C2B" w:rsidRDefault="003D4C2B" w:rsidP="003D4C2B">
      <w:pPr>
        <w:jc w:val="center"/>
      </w:pPr>
      <w:proofErr w:type="gramStart"/>
      <w:r w:rsidRPr="00D44BEB">
        <w:rPr>
          <w:rFonts w:ascii="楷体" w:eastAsia="楷体" w:hAnsi="楷体" w:hint="eastAsia"/>
        </w:rPr>
        <w:t>仓基荣</w:t>
      </w:r>
      <w:proofErr w:type="gramEnd"/>
      <w:r w:rsidRPr="00D44BEB">
        <w:rPr>
          <w:rFonts w:ascii="楷体" w:eastAsia="楷体" w:hAnsi="楷体" w:hint="eastAsia"/>
        </w:rPr>
        <w:t xml:space="preserve"> </w:t>
      </w:r>
      <w:r w:rsidR="00435BA0">
        <w:rPr>
          <w:rFonts w:ascii="楷体" w:eastAsia="楷体" w:hAnsi="楷体"/>
        </w:rPr>
        <w:t>2014/11/21</w:t>
      </w:r>
    </w:p>
    <w:p w:rsidR="00D44BEB" w:rsidRPr="003D4C2B" w:rsidRDefault="009360C7" w:rsidP="003D4C2B">
      <w:pPr>
        <w:pStyle w:val="1"/>
        <w:jc w:val="center"/>
      </w:pPr>
      <w:r>
        <w:t>B</w:t>
      </w:r>
      <w:r>
        <w:rPr>
          <w:rFonts w:hint="eastAsia"/>
        </w:rPr>
        <w:t>asic</w:t>
      </w:r>
      <w:r>
        <w:t xml:space="preserve"> </w:t>
      </w:r>
      <w:r w:rsidR="006E371A">
        <w:t>P</w:t>
      </w:r>
      <w:r>
        <w:t>rocess</w:t>
      </w:r>
    </w:p>
    <w:p w:rsidR="0011061C" w:rsidRPr="0011061C" w:rsidRDefault="00A736B7" w:rsidP="005A47F5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t>ToTree.c</w:t>
      </w:r>
      <w:proofErr w:type="spellEnd"/>
      <w:r>
        <w:t xml:space="preserve"> </w:t>
      </w:r>
      <w:r>
        <w:rPr>
          <w:rFonts w:hint="eastAsia"/>
        </w:rPr>
        <w:t>将</w:t>
      </w:r>
      <w:r w:rsidR="00C65CF8">
        <w:rPr>
          <w:rFonts w:hint="eastAsia"/>
        </w:rPr>
        <w:t>文本</w:t>
      </w:r>
      <w:r w:rsidR="00C65CF8">
        <w:t>数据转换为</w:t>
      </w:r>
      <w:r w:rsidR="001968B5">
        <w:t>root</w:t>
      </w:r>
      <w:r w:rsidR="00C65CF8">
        <w:t>数据文件</w:t>
      </w:r>
    </w:p>
    <w:p w:rsidR="001968B5" w:rsidRDefault="001968B5" w:rsidP="005A47F5">
      <w:pPr>
        <w:spacing w:line="360" w:lineRule="auto"/>
      </w:pPr>
      <w:r>
        <w:rPr>
          <w:rFonts w:hint="eastAsia"/>
        </w:rPr>
        <w:t>【功能</w:t>
      </w:r>
      <w:r>
        <w:t>说明】</w:t>
      </w:r>
    </w:p>
    <w:p w:rsidR="001968B5" w:rsidRDefault="001968B5" w:rsidP="005A47F5">
      <w:pPr>
        <w:spacing w:line="360" w:lineRule="auto"/>
      </w:pPr>
      <w:r>
        <w:tab/>
      </w:r>
      <w:r>
        <w:rPr>
          <w:rFonts w:hint="eastAsia"/>
        </w:rPr>
        <w:t>将</w:t>
      </w:r>
      <w:r>
        <w:t>文本文件</w:t>
      </w:r>
      <w:r w:rsidR="00BF6F49">
        <w:rPr>
          <w:rFonts w:hint="eastAsia"/>
        </w:rPr>
        <w:t>转化为</w:t>
      </w:r>
      <w:proofErr w:type="spellStart"/>
      <w:r w:rsidR="00876C56">
        <w:rPr>
          <w:rFonts w:hint="eastAsia"/>
        </w:rPr>
        <w:t>data</w:t>
      </w:r>
      <w:r w:rsidR="00876C56">
        <w:t>.</w:t>
      </w:r>
      <w:r w:rsidR="00BF6F49">
        <w:t>root</w:t>
      </w:r>
      <w:proofErr w:type="spellEnd"/>
      <w:r>
        <w:t>文件。</w:t>
      </w:r>
    </w:p>
    <w:p w:rsidR="00173C7F" w:rsidRDefault="006F209C" w:rsidP="005A47F5">
      <w:pPr>
        <w:spacing w:line="360" w:lineRule="auto"/>
      </w:pPr>
      <w:r>
        <w:rPr>
          <w:rFonts w:hint="eastAsia"/>
        </w:rPr>
        <w:t>【</w:t>
      </w:r>
      <w:r w:rsidR="00173C7F">
        <w:rPr>
          <w:rFonts w:hint="eastAsia"/>
        </w:rPr>
        <w:t>数据</w:t>
      </w:r>
      <w:r w:rsidR="00065F0E">
        <w:rPr>
          <w:rFonts w:hint="eastAsia"/>
        </w:rPr>
        <w:t>说明</w:t>
      </w:r>
      <w:r>
        <w:rPr>
          <w:rFonts w:hint="eastAsia"/>
        </w:rPr>
        <w:t>】</w:t>
      </w:r>
    </w:p>
    <w:p w:rsidR="00173C7F" w:rsidRDefault="00173C7F" w:rsidP="005A47F5">
      <w:pPr>
        <w:spacing w:line="276" w:lineRule="auto"/>
      </w:pPr>
      <w:r>
        <w:t xml:space="preserve">    </w:t>
      </w:r>
      <w:proofErr w:type="spellStart"/>
      <w:proofErr w:type="gramStart"/>
      <w:r>
        <w:t>struct</w:t>
      </w:r>
      <w:proofErr w:type="spellEnd"/>
      <w:proofErr w:type="gramEnd"/>
      <w:r>
        <w:t xml:space="preserve"> </w:t>
      </w:r>
      <w:proofErr w:type="spellStart"/>
      <w:r>
        <w:t>data_s</w:t>
      </w:r>
      <w:proofErr w:type="spellEnd"/>
    </w:p>
    <w:p w:rsidR="00173C7F" w:rsidRDefault="00173C7F" w:rsidP="005A47F5">
      <w:pPr>
        <w:spacing w:line="276" w:lineRule="auto"/>
      </w:pPr>
      <w:r>
        <w:tab/>
        <w:t>{</w:t>
      </w:r>
    </w:p>
    <w:p w:rsidR="00173C7F" w:rsidRDefault="00173C7F" w:rsidP="005A47F5">
      <w:pPr>
        <w:spacing w:line="276" w:lineRule="auto"/>
      </w:pPr>
      <w:r>
        <w:tab/>
      </w:r>
      <w:r>
        <w:tab/>
      </w:r>
      <w:proofErr w:type="spellStart"/>
      <w:r>
        <w:t>Float_t</w:t>
      </w:r>
      <w:proofErr w:type="spellEnd"/>
      <w:r>
        <w:t xml:space="preserve"> </w:t>
      </w:r>
      <w:proofErr w:type="gramStart"/>
      <w:r>
        <w:t>time[</w:t>
      </w:r>
      <w:proofErr w:type="gramEnd"/>
      <w:r>
        <w:t>1252];</w:t>
      </w:r>
    </w:p>
    <w:p w:rsidR="00173C7F" w:rsidRDefault="00173C7F" w:rsidP="005A47F5">
      <w:pPr>
        <w:spacing w:line="276" w:lineRule="auto"/>
      </w:pPr>
      <w:r>
        <w:tab/>
      </w:r>
      <w:r>
        <w:tab/>
      </w:r>
      <w:proofErr w:type="spellStart"/>
      <w:r>
        <w:t>Float_t</w:t>
      </w:r>
      <w:proofErr w:type="spellEnd"/>
      <w:r>
        <w:t xml:space="preserve"> </w:t>
      </w:r>
      <w:proofErr w:type="spellStart"/>
      <w:proofErr w:type="gramStart"/>
      <w:r>
        <w:t>ampl</w:t>
      </w:r>
      <w:proofErr w:type="spellEnd"/>
      <w:r>
        <w:t>[</w:t>
      </w:r>
      <w:proofErr w:type="gramEnd"/>
      <w:r>
        <w:t>1252];</w:t>
      </w:r>
    </w:p>
    <w:p w:rsidR="00173C7F" w:rsidRDefault="00173C7F" w:rsidP="005A47F5">
      <w:pPr>
        <w:spacing w:line="276" w:lineRule="auto"/>
      </w:pPr>
      <w:r>
        <w:tab/>
        <w:t>};</w:t>
      </w:r>
    </w:p>
    <w:p w:rsidR="00173C7F" w:rsidRDefault="00173C7F" w:rsidP="005A47F5">
      <w:pPr>
        <w:spacing w:line="276" w:lineRule="auto"/>
      </w:pPr>
      <w:r>
        <w:tab/>
      </w:r>
      <w:proofErr w:type="spellStart"/>
      <w:r>
        <w:t>data_s</w:t>
      </w:r>
      <w:proofErr w:type="spellEnd"/>
      <w:r>
        <w:t xml:space="preserve"> </w:t>
      </w:r>
      <w:proofErr w:type="spellStart"/>
      <w:r>
        <w:t>data_in</w:t>
      </w:r>
      <w:proofErr w:type="spellEnd"/>
      <w:r>
        <w:t>;</w:t>
      </w:r>
    </w:p>
    <w:p w:rsidR="00173C7F" w:rsidRDefault="00173C7F" w:rsidP="005A47F5">
      <w:pPr>
        <w:spacing w:line="276" w:lineRule="auto"/>
      </w:pPr>
      <w:r>
        <w:t xml:space="preserve">    </w:t>
      </w:r>
      <w:proofErr w:type="spellStart"/>
      <w:r>
        <w:t>TTree</w:t>
      </w:r>
      <w:proofErr w:type="spellEnd"/>
      <w:r>
        <w:t xml:space="preserve"> *t0 = new </w:t>
      </w:r>
      <w:proofErr w:type="spellStart"/>
      <w:proofErr w:type="gramStart"/>
      <w:r>
        <w:t>TTree</w:t>
      </w:r>
      <w:proofErr w:type="spellEnd"/>
      <w:r>
        <w:t>(</w:t>
      </w:r>
      <w:proofErr w:type="gramEnd"/>
      <w:r>
        <w:t>"t0","data");</w:t>
      </w:r>
    </w:p>
    <w:p w:rsidR="00173C7F" w:rsidRDefault="00173C7F" w:rsidP="005A47F5">
      <w:pPr>
        <w:spacing w:line="276" w:lineRule="auto"/>
        <w:ind w:firstLine="420"/>
      </w:pPr>
      <w:r>
        <w:t>t0-&gt;</w:t>
      </w:r>
      <w:proofErr w:type="gramStart"/>
      <w:r>
        <w:t>Branch(</w:t>
      </w:r>
      <w:proofErr w:type="gramEnd"/>
      <w:r>
        <w:t>"</w:t>
      </w:r>
      <w:proofErr w:type="spellStart"/>
      <w:r>
        <w:t>data",&amp;data_in.time,"time</w:t>
      </w:r>
      <w:proofErr w:type="spellEnd"/>
      <w:r>
        <w:t>[1252]/</w:t>
      </w:r>
      <w:proofErr w:type="spellStart"/>
      <w:r>
        <w:t>F:ampl</w:t>
      </w:r>
      <w:proofErr w:type="spellEnd"/>
      <w:r>
        <w:t>[1252]");</w:t>
      </w:r>
    </w:p>
    <w:p w:rsidR="005052A3" w:rsidRDefault="005052A3" w:rsidP="005A47F5">
      <w:pPr>
        <w:spacing w:line="360" w:lineRule="auto"/>
      </w:pPr>
      <w:r>
        <w:rPr>
          <w:rFonts w:hint="eastAsia"/>
        </w:rPr>
        <w:t>如此</w:t>
      </w:r>
      <w:r>
        <w:t>，即可将</w:t>
      </w:r>
      <w:r>
        <w:rPr>
          <w:rFonts w:hint="eastAsia"/>
        </w:rPr>
        <w:t>单个</w:t>
      </w:r>
      <w:r>
        <w:t>文本文件转换为一个</w:t>
      </w:r>
      <w:proofErr w:type="spellStart"/>
      <w:r>
        <w:t>data_s</w:t>
      </w:r>
      <w:proofErr w:type="spellEnd"/>
      <w:r>
        <w:t>的结构体数组。</w:t>
      </w:r>
    </w:p>
    <w:p w:rsidR="005062E6" w:rsidRDefault="005062E6" w:rsidP="005A47F5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t>TreeAdd.c</w:t>
      </w:r>
      <w:proofErr w:type="spellEnd"/>
      <w:r>
        <w:rPr>
          <w:rFonts w:hint="eastAsia"/>
        </w:rPr>
        <w:t>将</w:t>
      </w:r>
      <w:r>
        <w:t>多个</w:t>
      </w:r>
      <w:r>
        <w:t>root</w:t>
      </w:r>
      <w:r>
        <w:t>的</w:t>
      </w:r>
      <w:r>
        <w:t>tree</w:t>
      </w:r>
      <w:r>
        <w:t>文件进行合并</w:t>
      </w:r>
    </w:p>
    <w:p w:rsidR="005062E6" w:rsidRDefault="005062E6" w:rsidP="005A47F5">
      <w:pPr>
        <w:spacing w:line="360" w:lineRule="auto"/>
      </w:pPr>
      <w:r>
        <w:rPr>
          <w:rFonts w:hint="eastAsia"/>
        </w:rPr>
        <w:t>【功能</w:t>
      </w:r>
      <w:r>
        <w:t>说</w:t>
      </w:r>
      <w:r>
        <w:rPr>
          <w:rFonts w:hint="eastAsia"/>
        </w:rPr>
        <w:t>明</w:t>
      </w:r>
      <w:r>
        <w:t>】</w:t>
      </w:r>
    </w:p>
    <w:p w:rsidR="005062E6" w:rsidRPr="005062E6" w:rsidRDefault="005062E6" w:rsidP="005A47F5">
      <w:pPr>
        <w:spacing w:line="360" w:lineRule="auto"/>
      </w:pPr>
      <w:r>
        <w:tab/>
      </w:r>
      <w:r>
        <w:rPr>
          <w:rFonts w:hint="eastAsia"/>
        </w:rPr>
        <w:t>示波器</w:t>
      </w:r>
      <w:r>
        <w:t>单</w:t>
      </w:r>
      <w:r>
        <w:rPr>
          <w:rFonts w:hint="eastAsia"/>
        </w:rPr>
        <w:t>次</w:t>
      </w:r>
      <w:r>
        <w:t>最多只能存储</w:t>
      </w:r>
      <w:r>
        <w:rPr>
          <w:rFonts w:hint="eastAsia"/>
        </w:rPr>
        <w:t>100000</w:t>
      </w:r>
      <w:r>
        <w:rPr>
          <w:rFonts w:hint="eastAsia"/>
        </w:rPr>
        <w:t>个</w:t>
      </w:r>
      <w:r>
        <w:t>波形，如果数据量更多，需要将多个格式相同的</w:t>
      </w:r>
      <w:r>
        <w:t>root</w:t>
      </w:r>
      <w:r>
        <w:t>文件合并。</w:t>
      </w:r>
    </w:p>
    <w:p w:rsidR="008F42DA" w:rsidRDefault="008F42DA" w:rsidP="005A47F5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t>PreProcess.c</w:t>
      </w:r>
      <w:proofErr w:type="spellEnd"/>
      <w:r>
        <w:rPr>
          <w:rFonts w:hint="eastAsia"/>
        </w:rPr>
        <w:t>对波形</w:t>
      </w:r>
      <w:r>
        <w:t>数据</w:t>
      </w:r>
      <w:r>
        <w:rPr>
          <w:rFonts w:hint="eastAsia"/>
        </w:rPr>
        <w:t>进行</w:t>
      </w:r>
      <w:r>
        <w:t>预处理</w:t>
      </w:r>
    </w:p>
    <w:p w:rsidR="009135AB" w:rsidRDefault="009135AB" w:rsidP="005A47F5">
      <w:pPr>
        <w:spacing w:line="360" w:lineRule="auto"/>
      </w:pPr>
      <w:r>
        <w:rPr>
          <w:rFonts w:hint="eastAsia"/>
        </w:rPr>
        <w:t>【功能</w:t>
      </w:r>
      <w:r>
        <w:t>说明】</w:t>
      </w:r>
    </w:p>
    <w:p w:rsidR="009135AB" w:rsidRDefault="009135AB" w:rsidP="005A47F5">
      <w:pPr>
        <w:spacing w:line="360" w:lineRule="auto"/>
      </w:pPr>
      <w:r>
        <w:tab/>
      </w:r>
      <w:r>
        <w:rPr>
          <w:rFonts w:hint="eastAsia"/>
        </w:rPr>
        <w:t>将</w:t>
      </w:r>
      <w:r w:rsidR="00144B26">
        <w:rPr>
          <w:rFonts w:hint="eastAsia"/>
        </w:rPr>
        <w:t>示波器</w:t>
      </w:r>
      <w:r>
        <w:rPr>
          <w:rFonts w:hint="eastAsia"/>
        </w:rPr>
        <w:t>固定</w:t>
      </w:r>
      <w:r>
        <w:t>阈值对</w:t>
      </w:r>
      <w:r>
        <w:rPr>
          <w:rFonts w:hint="eastAsia"/>
        </w:rPr>
        <w:t>齐的</w:t>
      </w:r>
      <w:r>
        <w:t>波形按</w:t>
      </w:r>
      <w:r>
        <w:rPr>
          <w:rFonts w:hint="eastAsia"/>
        </w:rPr>
        <w:t>幅值</w:t>
      </w:r>
      <w:r>
        <w:t>进行对</w:t>
      </w:r>
      <w:r>
        <w:rPr>
          <w:rFonts w:hint="eastAsia"/>
        </w:rPr>
        <w:t>齐</w:t>
      </w:r>
      <w:r>
        <w:t>，</w:t>
      </w:r>
      <w:r>
        <w:rPr>
          <w:rFonts w:hint="eastAsia"/>
        </w:rPr>
        <w:t>并</w:t>
      </w:r>
      <w:r>
        <w:t>假定最大值</w:t>
      </w:r>
      <w:r>
        <w:rPr>
          <w:rFonts w:hint="eastAsia"/>
        </w:rPr>
        <w:t>处</w:t>
      </w:r>
      <w:r>
        <w:t>的时间为</w:t>
      </w:r>
      <w:r w:rsidR="00F15FD2">
        <w:t>4</w:t>
      </w:r>
      <w:r>
        <w:rPr>
          <w:rFonts w:hint="eastAsia"/>
        </w:rPr>
        <w:t>0</w:t>
      </w:r>
      <w:r>
        <w:t>ns</w:t>
      </w:r>
      <w:r w:rsidR="00F67275">
        <w:rPr>
          <w:rFonts w:hint="eastAsia"/>
        </w:rPr>
        <w:t>，左侧</w:t>
      </w:r>
      <w:r w:rsidR="00DE0DAA">
        <w:t>4</w:t>
      </w:r>
      <w:r w:rsidR="001968B5">
        <w:rPr>
          <w:rFonts w:hint="eastAsia"/>
        </w:rPr>
        <w:t>0</w:t>
      </w:r>
      <w:r w:rsidR="001968B5">
        <w:t>ns</w:t>
      </w:r>
      <w:r w:rsidR="001968B5">
        <w:rPr>
          <w:rFonts w:hint="eastAsia"/>
        </w:rPr>
        <w:t>，</w:t>
      </w:r>
      <w:r w:rsidR="001968B5">
        <w:t>右侧</w:t>
      </w:r>
      <w:r w:rsidR="001968B5">
        <w:rPr>
          <w:rFonts w:hint="eastAsia"/>
        </w:rPr>
        <w:t>160</w:t>
      </w:r>
      <w:r w:rsidR="001968B5">
        <w:t>ns</w:t>
      </w:r>
      <w:r w:rsidR="001968B5">
        <w:t>，共计</w:t>
      </w:r>
      <w:r w:rsidR="008A2322">
        <w:t>5</w:t>
      </w:r>
      <w:r w:rsidR="0081466A">
        <w:rPr>
          <w:rFonts w:hint="eastAsia"/>
        </w:rPr>
        <w:t>00</w:t>
      </w:r>
      <w:r w:rsidR="0081466A">
        <w:rPr>
          <w:rFonts w:hint="eastAsia"/>
        </w:rPr>
        <w:t>点</w:t>
      </w:r>
      <w:r w:rsidR="0076597F">
        <w:rPr>
          <w:rFonts w:hint="eastAsia"/>
        </w:rPr>
        <w:t>（采样</w:t>
      </w:r>
      <w:r w:rsidR="0076597F">
        <w:t>间隔为</w:t>
      </w:r>
      <w:r w:rsidR="0076597F">
        <w:rPr>
          <w:rFonts w:hint="eastAsia"/>
        </w:rPr>
        <w:t>0.4</w:t>
      </w:r>
      <w:r w:rsidR="0076597F">
        <w:t>ns</w:t>
      </w:r>
      <w:r w:rsidR="0076597F">
        <w:t>）</w:t>
      </w:r>
      <w:r w:rsidR="0081466A">
        <w:t>。</w:t>
      </w:r>
    </w:p>
    <w:p w:rsidR="009417D9" w:rsidRDefault="009417D9" w:rsidP="005A47F5">
      <w:pPr>
        <w:spacing w:line="360" w:lineRule="auto"/>
      </w:pPr>
      <w:r>
        <w:rPr>
          <w:rFonts w:hint="eastAsia"/>
        </w:rPr>
        <w:lastRenderedPageBreak/>
        <w:t>【数据</w:t>
      </w:r>
      <w:r>
        <w:t>说明】</w:t>
      </w:r>
    </w:p>
    <w:p w:rsidR="0027008C" w:rsidRPr="0027008C" w:rsidRDefault="00572827" w:rsidP="005A47F5">
      <w:pPr>
        <w:spacing w:line="276" w:lineRule="auto"/>
      </w:pPr>
      <w:r>
        <w:tab/>
      </w:r>
      <w:proofErr w:type="spellStart"/>
      <w:r w:rsidR="0027008C" w:rsidRPr="0027008C">
        <w:t>TTree</w:t>
      </w:r>
      <w:proofErr w:type="spellEnd"/>
      <w:r w:rsidR="0027008C" w:rsidRPr="0027008C">
        <w:t xml:space="preserve"> *t1 = new </w:t>
      </w:r>
      <w:proofErr w:type="spellStart"/>
      <w:proofErr w:type="gramStart"/>
      <w:r w:rsidR="0027008C" w:rsidRPr="0027008C">
        <w:t>TTree</w:t>
      </w:r>
      <w:proofErr w:type="spellEnd"/>
      <w:r w:rsidR="0027008C" w:rsidRPr="0027008C">
        <w:t>(</w:t>
      </w:r>
      <w:proofErr w:type="gramEnd"/>
      <w:r w:rsidR="0027008C" w:rsidRPr="0027008C">
        <w:t>"t1","tree of smoothed preprocessed data");</w:t>
      </w:r>
    </w:p>
    <w:p w:rsidR="0027008C" w:rsidRPr="0027008C" w:rsidRDefault="0027008C" w:rsidP="005A47F5">
      <w:pPr>
        <w:spacing w:line="276" w:lineRule="auto"/>
      </w:pPr>
      <w:r w:rsidRPr="0027008C">
        <w:tab/>
        <w:t>t1-&gt;</w:t>
      </w:r>
      <w:proofErr w:type="gramStart"/>
      <w:r w:rsidRPr="0027008C">
        <w:t>Branch(</w:t>
      </w:r>
      <w:proofErr w:type="gramEnd"/>
      <w:r w:rsidRPr="0027008C">
        <w:t>"</w:t>
      </w:r>
      <w:proofErr w:type="spellStart"/>
      <w:r w:rsidRPr="0027008C">
        <w:t>Time",Time,"Time</w:t>
      </w:r>
      <w:proofErr w:type="spellEnd"/>
      <w:r w:rsidRPr="0027008C">
        <w:t>[600]/F");</w:t>
      </w:r>
    </w:p>
    <w:p w:rsidR="0027008C" w:rsidRPr="0027008C" w:rsidRDefault="0027008C" w:rsidP="005A47F5">
      <w:pPr>
        <w:spacing w:line="276" w:lineRule="auto"/>
      </w:pPr>
      <w:r w:rsidRPr="0027008C">
        <w:tab/>
        <w:t>t1-&gt;</w:t>
      </w:r>
      <w:proofErr w:type="gramStart"/>
      <w:r w:rsidRPr="0027008C">
        <w:t>Branch(</w:t>
      </w:r>
      <w:proofErr w:type="gramEnd"/>
      <w:r w:rsidRPr="0027008C">
        <w:t>"</w:t>
      </w:r>
      <w:proofErr w:type="spellStart"/>
      <w:r w:rsidRPr="0027008C">
        <w:t>AlinedWave</w:t>
      </w:r>
      <w:proofErr w:type="spellEnd"/>
      <w:r w:rsidRPr="0027008C">
        <w:t>",</w:t>
      </w:r>
      <w:proofErr w:type="spellStart"/>
      <w:r w:rsidRPr="0027008C">
        <w:t>AlinedWave</w:t>
      </w:r>
      <w:proofErr w:type="spellEnd"/>
      <w:r w:rsidRPr="0027008C">
        <w:t>,"</w:t>
      </w:r>
      <w:proofErr w:type="spellStart"/>
      <w:r w:rsidRPr="0027008C">
        <w:t>AlinedWave</w:t>
      </w:r>
      <w:proofErr w:type="spellEnd"/>
      <w:r w:rsidRPr="0027008C">
        <w:t>[600]/F");</w:t>
      </w:r>
    </w:p>
    <w:p w:rsidR="0027008C" w:rsidRPr="0027008C" w:rsidRDefault="0027008C" w:rsidP="005A47F5">
      <w:pPr>
        <w:spacing w:line="276" w:lineRule="auto"/>
      </w:pPr>
      <w:r w:rsidRPr="0027008C">
        <w:tab/>
        <w:t>t1-&gt;</w:t>
      </w:r>
      <w:proofErr w:type="gramStart"/>
      <w:r w:rsidRPr="0027008C">
        <w:t>Branch(</w:t>
      </w:r>
      <w:proofErr w:type="gramEnd"/>
      <w:r w:rsidRPr="0027008C">
        <w:t>"</w:t>
      </w:r>
      <w:proofErr w:type="spellStart"/>
      <w:r w:rsidRPr="0027008C">
        <w:t>TotalCharge</w:t>
      </w:r>
      <w:proofErr w:type="spellEnd"/>
      <w:r w:rsidRPr="0027008C">
        <w:t>",&amp;</w:t>
      </w:r>
      <w:proofErr w:type="spellStart"/>
      <w:r w:rsidRPr="0027008C">
        <w:t>TotalCharge</w:t>
      </w:r>
      <w:proofErr w:type="spellEnd"/>
      <w:r w:rsidRPr="0027008C">
        <w:t>,"</w:t>
      </w:r>
      <w:proofErr w:type="spellStart"/>
      <w:r w:rsidRPr="0027008C">
        <w:t>TotalCharge</w:t>
      </w:r>
      <w:proofErr w:type="spellEnd"/>
      <w:r w:rsidRPr="0027008C">
        <w:t>/F");</w:t>
      </w:r>
    </w:p>
    <w:p w:rsidR="00572827" w:rsidRDefault="00C17A64" w:rsidP="005A47F5">
      <w:pPr>
        <w:spacing w:line="360" w:lineRule="auto"/>
      </w:pPr>
      <w:r>
        <w:rPr>
          <w:rFonts w:hint="eastAsia"/>
        </w:rPr>
        <w:t>【效果</w:t>
      </w:r>
      <w:r>
        <w:t>图】</w:t>
      </w:r>
    </w:p>
    <w:p w:rsidR="00684848" w:rsidRDefault="00E55D4B" w:rsidP="005A47F5">
      <w:pPr>
        <w:spacing w:line="360" w:lineRule="auto"/>
      </w:pPr>
      <w:r>
        <w:rPr>
          <w:noProof/>
        </w:rPr>
        <w:drawing>
          <wp:inline distT="0" distB="0" distL="0" distR="0">
            <wp:extent cx="2505600" cy="1440000"/>
            <wp:effectExtent l="0" t="0" r="0" b="8255"/>
            <wp:docPr id="8" name="图片 8" descr="C:\root\Projects\LaBr3\SGB_2inch\Picture\Preprocess_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root\Projects\LaBr3\SGB_2inch\Picture\Preprocess_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6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05600" cy="1440000"/>
            <wp:effectExtent l="0" t="0" r="0" b="8255"/>
            <wp:docPr id="9" name="图片 9" descr="C:\root\Projects\LaBr3\SGB_2inch\Picture\Preprocess_Acculum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root\Projects\LaBr3\SGB_2inch\Picture\Preprocess_Acculumation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6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848" w:rsidRDefault="00684848" w:rsidP="005A47F5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Energy_Calibrationc.c</w:t>
      </w:r>
      <w:proofErr w:type="spellEnd"/>
      <w:r>
        <w:rPr>
          <w:rFonts w:hint="eastAsia"/>
        </w:rPr>
        <w:t>对</w:t>
      </w:r>
      <w:r>
        <w:t>能谱进行能量刻度</w:t>
      </w:r>
    </w:p>
    <w:p w:rsidR="00684848" w:rsidRDefault="00684848" w:rsidP="005A47F5">
      <w:pPr>
        <w:spacing w:line="360" w:lineRule="auto"/>
      </w:pPr>
      <w:r>
        <w:rPr>
          <w:rFonts w:hint="eastAsia"/>
        </w:rPr>
        <w:t>【功能</w:t>
      </w:r>
      <w:r>
        <w:t>说明】</w:t>
      </w:r>
    </w:p>
    <w:p w:rsidR="005E134E" w:rsidRDefault="005E134E" w:rsidP="005A47F5">
      <w:pPr>
        <w:spacing w:line="360" w:lineRule="auto"/>
      </w:pPr>
      <w:r>
        <w:tab/>
      </w:r>
      <w:r>
        <w:rPr>
          <w:rFonts w:hint="eastAsia"/>
        </w:rPr>
        <w:t>根据</w:t>
      </w:r>
      <w:r>
        <w:t>上图的电荷量</w:t>
      </w:r>
      <w:r>
        <w:rPr>
          <w:rFonts w:hint="eastAsia"/>
        </w:rPr>
        <w:t>统计</w:t>
      </w:r>
      <w:proofErr w:type="gramStart"/>
      <w:r>
        <w:t>谱</w:t>
      </w:r>
      <w:r>
        <w:rPr>
          <w:rFonts w:hint="eastAsia"/>
        </w:rPr>
        <w:t>以及</w:t>
      </w:r>
      <w:proofErr w:type="gramEnd"/>
      <w:r>
        <w:rPr>
          <w:rFonts w:hint="eastAsia"/>
        </w:rPr>
        <w:t>已知能量</w:t>
      </w:r>
      <w:r>
        <w:t>的特征峰</w:t>
      </w:r>
      <w:r>
        <w:rPr>
          <w:rFonts w:hint="eastAsia"/>
        </w:rPr>
        <w:t>进行</w:t>
      </w:r>
      <w:r>
        <w:t>能量刻度，得到系统的能量刻度曲线，以供后续</w:t>
      </w:r>
      <w:r>
        <w:rPr>
          <w:rFonts w:hint="eastAsia"/>
        </w:rPr>
        <w:t>分析</w:t>
      </w:r>
      <w:r>
        <w:t>使用！</w:t>
      </w:r>
      <w:r w:rsidR="004B27EE">
        <w:rPr>
          <w:rFonts w:hint="eastAsia"/>
        </w:rPr>
        <w:t>保存为</w:t>
      </w:r>
      <w:proofErr w:type="spellStart"/>
      <w:r w:rsidR="004B27EE" w:rsidRPr="004B27EE">
        <w:t>EnergyCalibration.root</w:t>
      </w:r>
      <w:proofErr w:type="spellEnd"/>
      <w:r w:rsidR="004B27EE">
        <w:rPr>
          <w:rFonts w:hint="eastAsia"/>
        </w:rPr>
        <w:t>文件</w:t>
      </w:r>
    </w:p>
    <w:p w:rsidR="004B58A8" w:rsidRDefault="004B58A8" w:rsidP="005A47F5">
      <w:pPr>
        <w:spacing w:line="360" w:lineRule="auto"/>
      </w:pPr>
      <w:r>
        <w:tab/>
      </w:r>
      <w:r>
        <w:rPr>
          <w:rFonts w:hint="eastAsia"/>
        </w:rPr>
        <w:t>可以</w:t>
      </w:r>
      <w:r>
        <w:t>通过</w:t>
      </w:r>
      <w:proofErr w:type="spellStart"/>
      <w:r w:rsidRPr="00ED2536">
        <w:t>calibration_arry_OK</w:t>
      </w:r>
      <w:proofErr w:type="spellEnd"/>
      <w:r>
        <w:rPr>
          <w:rFonts w:hint="eastAsia"/>
        </w:rPr>
        <w:t>参数</w:t>
      </w:r>
      <w:r>
        <w:t>来选择能量刻度的模式。</w:t>
      </w:r>
    </w:p>
    <w:p w:rsidR="004B58A8" w:rsidRDefault="004B58A8" w:rsidP="005A47F5">
      <w:pPr>
        <w:pStyle w:val="a3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若</w:t>
      </w:r>
      <w:proofErr w:type="spellStart"/>
      <w:r w:rsidRPr="00ED2536">
        <w:t>calibration_arry_OK</w:t>
      </w:r>
      <w:proofErr w:type="spellEnd"/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，</w:t>
      </w:r>
      <w:r>
        <w:t>给定刻度所需的能量和</w:t>
      </w:r>
      <w:r>
        <w:rPr>
          <w:rFonts w:hint="eastAsia"/>
        </w:rPr>
        <w:t>道址（此处</w:t>
      </w:r>
      <w:r>
        <w:t>对应电荷量）</w:t>
      </w:r>
      <w:r>
        <w:rPr>
          <w:rFonts w:hint="eastAsia"/>
        </w:rPr>
        <w:t>，</w:t>
      </w:r>
      <w:r>
        <w:t>则以二阶多项式进行能量刻度。</w:t>
      </w:r>
    </w:p>
    <w:p w:rsidR="004B58A8" w:rsidRDefault="002C55E5" w:rsidP="005A47F5">
      <w:pPr>
        <w:pStyle w:val="a3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若</w:t>
      </w:r>
      <w:proofErr w:type="spellStart"/>
      <w:r w:rsidRPr="00ED2536">
        <w:t>calibration_arry_OK</w:t>
      </w:r>
      <w:proofErr w:type="spellEnd"/>
      <w:r>
        <w:rPr>
          <w:rFonts w:hint="eastAsia"/>
        </w:rPr>
        <w:t xml:space="preserve"> </w:t>
      </w:r>
      <w:r>
        <w:t>= 0</w:t>
      </w:r>
      <w:r w:rsidR="004B58A8">
        <w:t>，可采取</w:t>
      </w:r>
      <w:r w:rsidR="004B58A8" w:rsidRPr="005A47F5">
        <w:rPr>
          <w:b/>
          <w:color w:val="FF0000"/>
        </w:rPr>
        <w:t>更加智能的</w:t>
      </w:r>
      <w:r w:rsidR="004B58A8" w:rsidRPr="005A47F5">
        <w:rPr>
          <w:rFonts w:hint="eastAsia"/>
          <w:b/>
          <w:color w:val="FF0000"/>
        </w:rPr>
        <w:t>刻度</w:t>
      </w:r>
      <w:r w:rsidR="004B58A8" w:rsidRPr="005A47F5">
        <w:rPr>
          <w:b/>
          <w:color w:val="FF0000"/>
        </w:rPr>
        <w:t>方法</w:t>
      </w:r>
      <w:r w:rsidR="004B58A8">
        <w:rPr>
          <w:rFonts w:hint="eastAsia"/>
        </w:rPr>
        <w:t>：</w:t>
      </w:r>
      <w:r w:rsidR="004B58A8">
        <w:t>如果能谱中存在清晰的</w:t>
      </w:r>
      <w:r w:rsidR="004B58A8">
        <w:rPr>
          <w:rFonts w:hint="eastAsia"/>
        </w:rPr>
        <w:t>高斯</w:t>
      </w:r>
      <w:r w:rsidR="004B58A8">
        <w:t>峰，只需</w:t>
      </w:r>
      <w:r w:rsidR="004B58A8">
        <w:rPr>
          <w:rFonts w:hint="eastAsia"/>
        </w:rPr>
        <w:t>大致</w:t>
      </w:r>
      <w:r w:rsidR="004B58A8">
        <w:t>给出</w:t>
      </w:r>
      <w:r w:rsidR="00A8390A">
        <w:t>对应的</w:t>
      </w:r>
      <w:r w:rsidR="004B58A8">
        <w:t>峰位</w:t>
      </w:r>
      <w:r w:rsidR="007927C8">
        <w:rPr>
          <w:rFonts w:hint="eastAsia"/>
        </w:rPr>
        <w:t>，及其</w:t>
      </w:r>
      <w:r w:rsidR="007927C8">
        <w:t>参考能量分辨率（</w:t>
      </w:r>
      <w:r w:rsidR="007927C8">
        <w:rPr>
          <w:rFonts w:hint="eastAsia"/>
        </w:rPr>
        <w:t>如溴化</w:t>
      </w:r>
      <w:proofErr w:type="gramStart"/>
      <w:r w:rsidR="007927C8">
        <w:rPr>
          <w:rFonts w:hint="eastAsia"/>
        </w:rPr>
        <w:t>镧</w:t>
      </w:r>
      <w:proofErr w:type="gramEnd"/>
      <w:r w:rsidR="007927C8">
        <w:t>的</w:t>
      </w:r>
      <w:r w:rsidR="007927C8">
        <w:rPr>
          <w:rFonts w:hint="eastAsia"/>
        </w:rPr>
        <w:t>3</w:t>
      </w:r>
      <w:r w:rsidR="007927C8">
        <w:t>%</w:t>
      </w:r>
      <w:r w:rsidR="007927C8">
        <w:t>）</w:t>
      </w:r>
      <w:r w:rsidR="004B58A8">
        <w:rPr>
          <w:rFonts w:hint="eastAsia"/>
        </w:rPr>
        <w:t>即可</w:t>
      </w:r>
      <w:r w:rsidR="004B58A8">
        <w:t>，系统会自动对高斯峰进行拟合，并根据拟合的中心道址</w:t>
      </w:r>
      <w:r w:rsidR="005D38A6">
        <w:rPr>
          <w:rFonts w:hint="eastAsia"/>
        </w:rPr>
        <w:t>，</w:t>
      </w:r>
      <w:r w:rsidR="004B58A8">
        <w:t>进行能量</w:t>
      </w:r>
      <w:r w:rsidR="004B58A8">
        <w:rPr>
          <w:rFonts w:hint="eastAsia"/>
        </w:rPr>
        <w:t>刻度</w:t>
      </w:r>
      <w:r w:rsidR="00A02C04">
        <w:rPr>
          <w:rFonts w:hint="eastAsia"/>
        </w:rPr>
        <w:t>，</w:t>
      </w:r>
      <w:r w:rsidR="00A02C04">
        <w:t>并给出对应的能量分辨率</w:t>
      </w:r>
      <w:r w:rsidR="004E7BA6">
        <w:rPr>
          <w:rFonts w:hint="eastAsia"/>
        </w:rPr>
        <w:t>参数</w:t>
      </w:r>
      <w:r w:rsidR="004B58A8">
        <w:t>！即</w:t>
      </w:r>
      <w:r w:rsidR="004B58A8">
        <w:rPr>
          <w:rFonts w:hint="eastAsia"/>
        </w:rPr>
        <w:t>增加了自动</w:t>
      </w:r>
      <w:r w:rsidR="004B58A8">
        <w:t>拟合找中心值</w:t>
      </w:r>
      <w:r w:rsidR="004B58A8">
        <w:rPr>
          <w:rFonts w:hint="eastAsia"/>
        </w:rPr>
        <w:t>的</w:t>
      </w:r>
      <w:r w:rsidR="004B58A8">
        <w:t>功能。</w:t>
      </w:r>
    </w:p>
    <w:p w:rsidR="00394749" w:rsidRDefault="00394749" w:rsidP="005A47F5">
      <w:pPr>
        <w:spacing w:line="360" w:lineRule="auto"/>
      </w:pPr>
      <w:r>
        <w:rPr>
          <w:rFonts w:hint="eastAsia"/>
        </w:rPr>
        <w:t>【数据</w:t>
      </w:r>
      <w:r>
        <w:t>说明】</w:t>
      </w:r>
    </w:p>
    <w:p w:rsidR="00AC28E6" w:rsidRDefault="00394749" w:rsidP="00BF455E">
      <w:pPr>
        <w:spacing w:line="276" w:lineRule="auto"/>
      </w:pPr>
      <w:r>
        <w:tab/>
      </w:r>
      <w:r w:rsidR="00BF455E">
        <w:rPr>
          <w:rFonts w:hint="eastAsia"/>
        </w:rPr>
        <w:tab/>
      </w:r>
      <w:proofErr w:type="spellStart"/>
      <w:r w:rsidR="00AC28E6">
        <w:rPr>
          <w:rFonts w:hint="eastAsia"/>
        </w:rPr>
        <w:t>const</w:t>
      </w:r>
      <w:proofErr w:type="spellEnd"/>
      <w:r w:rsidR="00AC28E6">
        <w:rPr>
          <w:rFonts w:hint="eastAsia"/>
        </w:rPr>
        <w:t xml:space="preserve"> </w:t>
      </w:r>
      <w:proofErr w:type="spellStart"/>
      <w:r w:rsidR="00AC28E6">
        <w:rPr>
          <w:rFonts w:hint="eastAsia"/>
        </w:rPr>
        <w:t>int</w:t>
      </w:r>
      <w:proofErr w:type="spellEnd"/>
      <w:r w:rsidR="00AC28E6">
        <w:rPr>
          <w:rFonts w:hint="eastAsia"/>
        </w:rPr>
        <w:t xml:space="preserve"> </w:t>
      </w:r>
      <w:proofErr w:type="spellStart"/>
      <w:r w:rsidR="00AC28E6">
        <w:rPr>
          <w:rFonts w:hint="eastAsia"/>
        </w:rPr>
        <w:t>ROI_Number</w:t>
      </w:r>
      <w:proofErr w:type="spellEnd"/>
      <w:r w:rsidR="00AC28E6">
        <w:rPr>
          <w:rFonts w:hint="eastAsia"/>
        </w:rPr>
        <w:t xml:space="preserve"> = 3;//</w:t>
      </w:r>
      <w:r w:rsidR="00AC28E6">
        <w:rPr>
          <w:rFonts w:hint="eastAsia"/>
        </w:rPr>
        <w:t>能量峰数目</w:t>
      </w:r>
    </w:p>
    <w:p w:rsidR="00AC28E6" w:rsidRDefault="00AC28E6" w:rsidP="00BF455E">
      <w:pPr>
        <w:spacing w:line="276" w:lineRule="auto"/>
      </w:pPr>
      <w:r>
        <w:tab/>
      </w:r>
      <w:r>
        <w:tab/>
      </w:r>
      <w:proofErr w:type="spellStart"/>
      <w:r>
        <w:t>Float_t</w:t>
      </w:r>
      <w:proofErr w:type="spellEnd"/>
      <w:r>
        <w:t xml:space="preserve"> </w:t>
      </w:r>
      <w:proofErr w:type="spellStart"/>
      <w:r>
        <w:t>ROI_Energy_</w:t>
      </w:r>
      <w:proofErr w:type="gramStart"/>
      <w:r>
        <w:t>Centroid</w:t>
      </w:r>
      <w:proofErr w:type="spellEnd"/>
      <w:r>
        <w:t>[</w:t>
      </w:r>
      <w:proofErr w:type="spellStart"/>
      <w:proofErr w:type="gramEnd"/>
      <w:r>
        <w:t>ROI_Number</w:t>
      </w:r>
      <w:proofErr w:type="spellEnd"/>
      <w:r>
        <w:t>] = {512,661.6,1274.5};</w:t>
      </w:r>
    </w:p>
    <w:p w:rsidR="00394749" w:rsidRDefault="00AC28E6" w:rsidP="00BF455E">
      <w:pPr>
        <w:spacing w:line="276" w:lineRule="auto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Float_t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ROI_Charge_</w:t>
      </w:r>
      <w:proofErr w:type="gramStart"/>
      <w:r>
        <w:rPr>
          <w:rFonts w:hint="eastAsia"/>
        </w:rPr>
        <w:t>Centroid</w:t>
      </w:r>
      <w:proofErr w:type="spellEnd"/>
      <w:r>
        <w:rPr>
          <w:rFonts w:hint="eastAsia"/>
        </w:rPr>
        <w:t>[</w:t>
      </w:r>
      <w:proofErr w:type="spellStart"/>
      <w:proofErr w:type="gramEnd"/>
      <w:r>
        <w:rPr>
          <w:rFonts w:hint="eastAsia"/>
        </w:rPr>
        <w:t>ROI_Number</w:t>
      </w:r>
      <w:proofErr w:type="spellEnd"/>
      <w:r>
        <w:rPr>
          <w:rFonts w:hint="eastAsia"/>
        </w:rPr>
        <w:t>] = {1623.4,2094.9,4017.6};</w:t>
      </w:r>
    </w:p>
    <w:p w:rsidR="000E0545" w:rsidRDefault="00261C08" w:rsidP="00BF455E">
      <w:pPr>
        <w:spacing w:line="276" w:lineRule="auto"/>
      </w:pPr>
      <w:r>
        <w:rPr>
          <w:rFonts w:hint="eastAsia"/>
        </w:rPr>
        <w:t>【效果图</w:t>
      </w:r>
      <w:r>
        <w:t>】</w:t>
      </w:r>
    </w:p>
    <w:p w:rsidR="00261C08" w:rsidRPr="00684848" w:rsidRDefault="000E0545" w:rsidP="000E0545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3610800" cy="2160000"/>
            <wp:effectExtent l="0" t="0" r="8890" b="0"/>
            <wp:docPr id="4" name="图片 4" descr="C:\root\Projects\LaBr3\SGB_2inch\Picture\Energy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root\Projects\LaBr3\SGB_2inch\Picture\EnergySpectrum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8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2E6" w:rsidRDefault="008F1FC3" w:rsidP="005A47F5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t>GetNormalizedWaveform.c</w:t>
      </w:r>
      <w:proofErr w:type="spellEnd"/>
      <w:r>
        <w:rPr>
          <w:rFonts w:hint="eastAsia"/>
        </w:rPr>
        <w:t>文件</w:t>
      </w:r>
      <w:r>
        <w:t>获取</w:t>
      </w:r>
      <w:r>
        <w:t>α/γ</w:t>
      </w:r>
      <w:r>
        <w:t>的典型波形</w:t>
      </w:r>
    </w:p>
    <w:p w:rsidR="008F1FC3" w:rsidRDefault="008F1FC3" w:rsidP="005A47F5">
      <w:pPr>
        <w:spacing w:line="360" w:lineRule="auto"/>
      </w:pPr>
      <w:r>
        <w:rPr>
          <w:rFonts w:hint="eastAsia"/>
        </w:rPr>
        <w:t>【功能</w:t>
      </w:r>
      <w:r>
        <w:t>说明】</w:t>
      </w:r>
    </w:p>
    <w:p w:rsidR="008F1FC3" w:rsidRDefault="008F1FC3" w:rsidP="005A47F5">
      <w:pPr>
        <w:spacing w:line="360" w:lineRule="auto"/>
      </w:pPr>
      <w:r>
        <w:tab/>
      </w:r>
      <w:r>
        <w:rPr>
          <w:rFonts w:hint="eastAsia"/>
        </w:rPr>
        <w:t>选取</w:t>
      </w:r>
      <w:r w:rsidR="00CA1609">
        <w:rPr>
          <w:rFonts w:hint="eastAsia"/>
        </w:rPr>
        <w:t>620</w:t>
      </w:r>
      <w:r w:rsidR="00CA1609">
        <w:t>-700keV</w:t>
      </w:r>
      <w:r w:rsidR="00CA1609">
        <w:t>的</w:t>
      </w:r>
      <w:r w:rsidR="00CA1609" w:rsidRPr="00CA1609">
        <w:rPr>
          <w:rFonts w:hint="eastAsia"/>
          <w:vertAlign w:val="superscript"/>
        </w:rPr>
        <w:t>137</w:t>
      </w:r>
      <w:r w:rsidR="00CA1609">
        <w:t>Cs</w:t>
      </w:r>
      <w:r w:rsidR="00CA1609">
        <w:rPr>
          <w:rFonts w:hint="eastAsia"/>
        </w:rPr>
        <w:t>的</w:t>
      </w:r>
      <w:r w:rsidR="00CA1609">
        <w:t>全</w:t>
      </w:r>
      <w:r w:rsidR="00CA1609">
        <w:rPr>
          <w:rFonts w:hint="eastAsia"/>
        </w:rPr>
        <w:t>能峰</w:t>
      </w:r>
      <w:r w:rsidR="00CA1609">
        <w:t>作为</w:t>
      </w:r>
      <w:r w:rsidR="00CA1609">
        <w:t>γ</w:t>
      </w:r>
      <w:r w:rsidR="00CA1609">
        <w:t>，高能段</w:t>
      </w:r>
      <w:r w:rsidR="00CA1609">
        <w:rPr>
          <w:rFonts w:hint="eastAsia"/>
        </w:rPr>
        <w:t>1800-2600</w:t>
      </w:r>
      <w:r w:rsidR="00CA1609">
        <w:t>keV</w:t>
      </w:r>
      <w:r w:rsidR="00CA1609">
        <w:t>作为</w:t>
      </w:r>
      <w:r w:rsidR="00CA1609">
        <w:t>α</w:t>
      </w:r>
      <w:r w:rsidR="00D15E5B">
        <w:rPr>
          <w:rFonts w:hint="eastAsia"/>
        </w:rPr>
        <w:t>（如果</w:t>
      </w:r>
      <w:r w:rsidR="00D15E5B">
        <w:t>能谱中含有高能</w:t>
      </w:r>
      <w:r w:rsidR="00D15E5B">
        <w:t>gamma</w:t>
      </w:r>
      <w:r w:rsidR="00D15E5B">
        <w:rPr>
          <w:rFonts w:hint="eastAsia"/>
        </w:rPr>
        <w:t>，</w:t>
      </w:r>
      <w:r w:rsidR="00D15E5B">
        <w:t>区间选择需要额外</w:t>
      </w:r>
      <w:r w:rsidR="00D15E5B">
        <w:rPr>
          <w:rFonts w:hint="eastAsia"/>
        </w:rPr>
        <w:t>注意</w:t>
      </w:r>
      <w:r w:rsidR="00D15E5B">
        <w:t>）</w:t>
      </w:r>
      <w:r w:rsidR="00CA1609">
        <w:rPr>
          <w:rFonts w:hint="eastAsia"/>
        </w:rPr>
        <w:t>，</w:t>
      </w:r>
      <w:r w:rsidR="00CA1609">
        <w:t>各取</w:t>
      </w:r>
      <w:r w:rsidR="00CA1609">
        <w:rPr>
          <w:rFonts w:hint="eastAsia"/>
        </w:rPr>
        <w:t>2000</w:t>
      </w:r>
      <w:r w:rsidR="00CA1609">
        <w:rPr>
          <w:rFonts w:hint="eastAsia"/>
        </w:rPr>
        <w:t>个波形</w:t>
      </w:r>
      <w:r w:rsidR="00CA1609">
        <w:t>，根据电荷量进行归一化，以</w:t>
      </w:r>
      <w:r w:rsidR="00CA1609">
        <w:rPr>
          <w:rFonts w:hint="eastAsia"/>
        </w:rPr>
        <w:t>找出</w:t>
      </w:r>
      <w:r w:rsidR="00CA1609">
        <w:t>波形差异最大化的区间。</w:t>
      </w:r>
      <w:r w:rsidR="00F15FD2">
        <w:rPr>
          <w:rFonts w:hint="eastAsia"/>
        </w:rPr>
        <w:t>为了</w:t>
      </w:r>
      <w:r w:rsidR="00F15FD2">
        <w:t>使波形的起点更接近零</w:t>
      </w:r>
      <w:r w:rsidR="00F15FD2">
        <w:rPr>
          <w:rFonts w:hint="eastAsia"/>
        </w:rPr>
        <w:t>时刻</w:t>
      </w:r>
      <w:r w:rsidR="00F15FD2">
        <w:t>，将波形的</w:t>
      </w:r>
    </w:p>
    <w:p w:rsidR="00A00D90" w:rsidRDefault="00845658" w:rsidP="005A47F5">
      <w:pPr>
        <w:spacing w:line="360" w:lineRule="auto"/>
      </w:pPr>
      <w:r>
        <w:rPr>
          <w:rFonts w:hint="eastAsia"/>
        </w:rPr>
        <w:t>【效果</w:t>
      </w:r>
      <w:r>
        <w:t>图】</w:t>
      </w:r>
    </w:p>
    <w:p w:rsidR="00845658" w:rsidRDefault="00A270A1" w:rsidP="004C7F1B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5263200" cy="3024530"/>
                <wp:effectExtent l="0" t="0" r="0" b="4445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3200" cy="3024530"/>
                          <a:chOff x="-1" y="0"/>
                          <a:chExt cx="5263200" cy="3024530"/>
                        </a:xfrm>
                      </wpg:grpSpPr>
                      <pic:pic xmlns:pic="http://schemas.openxmlformats.org/drawingml/2006/picture">
                        <pic:nvPicPr>
                          <pic:cNvPr id="10" name="图片 10" descr="C:\root\Projects\LaBr3\SGB_2inch\Picture\AveragedWaveforms.png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" y="0"/>
                            <a:ext cx="5263200" cy="3024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" name="图片 11" descr="C:\root\Projects\LaBr3\SGB_2inch\Picture\diff_average.png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34918" y="670560"/>
                            <a:ext cx="2192400" cy="1259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195E243" id="组合 12" o:spid="_x0000_s1026" style="width:414.45pt;height:238.15pt;mso-position-horizontal-relative:char;mso-position-vertical-relative:line" coordorigin="" coordsize="52632,302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0" o:spid="_x0000_s1027" type="#_x0000_t75" style="position:absolute;width:52631;height:30245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UZl7DAAAA2wAAAA8AAABkcnMvZG93bnJldi54bWxEj0FLA0EMhe9C/8MQwZudtQeRtdMiYsVD&#10;S3EVvMaZuLu4ySwz03b775uD4C3hvbz3ZbmeeDBHSrmP4uBuXoEh8TH00jr4/NjcPoDJBSXgEIUc&#10;nCnDejW7WmId4kne6diU1miI5BoddKWMtbXZd8SY53EkUe0nJsaia2ptSHjScB7soqruLWMv2tDh&#10;SM8d+d/mwA62jT+kF/6Wffzi3d7zYhvPr87dXE9Pj2AKTeXf/Hf9FhRf6fUXHcCuL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pRmXsMAAADbAAAADwAAAAAAAAAAAAAAAACf&#10;AgAAZHJzL2Rvd25yZXYueG1sUEsFBgAAAAAEAAQA9wAAAI8DAAAAAA==&#10;">
                  <v:imagedata r:id="rId12" o:title="AveragedWaveforms"/>
                  <v:path arrowok="t"/>
                </v:shape>
                <v:shape id="图片 11" o:spid="_x0000_s1028" type="#_x0000_t75" style="position:absolute;left:25349;top:6705;width:21924;height:12596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ZiCS/AAAA2wAAAA8AAABkcnMvZG93bnJldi54bWxET82KwjAQvgu+QxjBi6ypHkSqaZEFRXAP&#10;/j3A0My2ZZtJTaJWn34jCN7m4/udZd6ZRtzI+dqygsk4AUFcWF1zqeB8Wn/NQfiArLGxTAoe5CHP&#10;+r0lptre+UC3YyhFDGGfooIqhDaV0hcVGfRj2xJH7tc6gyFCV0rt8B7DTSOnSTKTBmuODRW29F1R&#10;8Xe8GgV2N32iN5eZ3Oz23JJ1o9WPU2o46FYLEIG68BG/3Vsd50/g9Us8QGb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SGYgkvwAAANsAAAAPAAAAAAAAAAAAAAAAAJ8CAABk&#10;cnMvZG93bnJldi54bWxQSwUGAAAAAAQABAD3AAAAiwMAAAAA&#10;">
                  <v:imagedata r:id="rId13" o:title="diff_average"/>
                  <v:path arrowok="t"/>
                </v:shape>
                <w10:anchorlock/>
              </v:group>
            </w:pict>
          </mc:Fallback>
        </mc:AlternateContent>
      </w:r>
      <w:r w:rsidR="00B76464">
        <w:rPr>
          <w:rFonts w:hint="eastAsia"/>
        </w:rPr>
        <w:t>α</w:t>
      </w:r>
      <w:r w:rsidR="00B76464">
        <w:t>、</w:t>
      </w:r>
      <w:r w:rsidR="00B76464">
        <w:t>γ</w:t>
      </w:r>
      <w:r w:rsidR="00B76464">
        <w:rPr>
          <w:rFonts w:hint="eastAsia"/>
        </w:rPr>
        <w:t>各取</w:t>
      </w:r>
      <w:r w:rsidR="00B76464">
        <w:rPr>
          <w:rFonts w:hint="eastAsia"/>
        </w:rPr>
        <w:t>2000</w:t>
      </w:r>
      <w:r w:rsidR="00B76464">
        <w:rPr>
          <w:rFonts w:hint="eastAsia"/>
        </w:rPr>
        <w:t>个</w:t>
      </w:r>
      <w:r w:rsidR="00B76464">
        <w:t>波形进行归一化得到的</w:t>
      </w:r>
      <w:r w:rsidR="00B76464">
        <w:rPr>
          <w:rFonts w:hint="eastAsia"/>
        </w:rPr>
        <w:t>典型</w:t>
      </w:r>
      <w:r w:rsidR="00B76464">
        <w:t>波形</w:t>
      </w:r>
      <w:r w:rsidR="00A00D90">
        <w:br w:type="page"/>
      </w:r>
    </w:p>
    <w:p w:rsidR="00A00D90" w:rsidRDefault="00A00D90" w:rsidP="004A33DB">
      <w:pPr>
        <w:pStyle w:val="1"/>
        <w:spacing w:line="360" w:lineRule="auto"/>
        <w:jc w:val="center"/>
      </w:pPr>
      <w:r>
        <w:lastRenderedPageBreak/>
        <w:t>Charge Comparison Method</w:t>
      </w:r>
    </w:p>
    <w:p w:rsidR="009241C5" w:rsidRDefault="009241C5" w:rsidP="004A33DB">
      <w:pPr>
        <w:pStyle w:val="2"/>
        <w:spacing w:line="360" w:lineRule="auto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CCM.c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将</w:t>
      </w:r>
      <w:r>
        <w:t>波形的部分电荷量以及总电荷</w:t>
      </w:r>
      <w:proofErr w:type="gramStart"/>
      <w:r>
        <w:t>量信息</w:t>
      </w:r>
      <w:proofErr w:type="gramEnd"/>
      <w:r>
        <w:t>保存为</w:t>
      </w:r>
      <w:r>
        <w:t>root</w:t>
      </w:r>
      <w:r>
        <w:t>文件</w:t>
      </w:r>
    </w:p>
    <w:p w:rsidR="009241C5" w:rsidRDefault="009241C5" w:rsidP="004A33DB">
      <w:pPr>
        <w:spacing w:line="360" w:lineRule="auto"/>
      </w:pPr>
      <w:r>
        <w:rPr>
          <w:rFonts w:hint="eastAsia"/>
        </w:rPr>
        <w:t>【功能</w:t>
      </w:r>
      <w:r>
        <w:t>说明】</w:t>
      </w:r>
    </w:p>
    <w:p w:rsidR="009241C5" w:rsidRDefault="009241C5" w:rsidP="004A33DB">
      <w:pPr>
        <w:spacing w:line="360" w:lineRule="auto"/>
      </w:pPr>
      <w:r>
        <w:tab/>
      </w:r>
      <w:r>
        <w:rPr>
          <w:rFonts w:hint="eastAsia"/>
        </w:rPr>
        <w:t>提取</w:t>
      </w:r>
      <w:r>
        <w:t>所有波形的</w:t>
      </w:r>
      <w:proofErr w:type="spellStart"/>
      <w:r>
        <w:t>Q_total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Q</w:t>
      </w:r>
      <w:r>
        <w:t>_part</w:t>
      </w:r>
      <w:proofErr w:type="spellEnd"/>
      <w:r>
        <w:rPr>
          <w:rFonts w:hint="eastAsia"/>
        </w:rPr>
        <w:t>信息</w:t>
      </w:r>
      <w:r>
        <w:t>，保存为</w:t>
      </w:r>
      <w:r>
        <w:t>root</w:t>
      </w:r>
      <w:r>
        <w:t>文件</w:t>
      </w:r>
      <w:r>
        <w:rPr>
          <w:rFonts w:hint="eastAsia"/>
        </w:rPr>
        <w:t>。</w:t>
      </w:r>
    </w:p>
    <w:p w:rsidR="009241C5" w:rsidRDefault="009241C5" w:rsidP="004A33DB">
      <w:pPr>
        <w:spacing w:line="360" w:lineRule="auto"/>
      </w:pPr>
      <w:r>
        <w:rPr>
          <w:rFonts w:hint="eastAsia"/>
        </w:rPr>
        <w:t>【数据</w:t>
      </w:r>
      <w:r>
        <w:t>说明】</w:t>
      </w:r>
    </w:p>
    <w:p w:rsidR="009241C5" w:rsidRDefault="009241C5" w:rsidP="004A33DB">
      <w:pPr>
        <w:spacing w:line="360" w:lineRule="auto"/>
      </w:pPr>
      <w:r>
        <w:tab/>
      </w:r>
      <w:proofErr w:type="spellStart"/>
      <w:r w:rsidR="00F25774">
        <w:t>Float_t</w:t>
      </w:r>
      <w:proofErr w:type="spellEnd"/>
      <w:r w:rsidR="00F25774">
        <w:t xml:space="preserve"> Time1=2</w:t>
      </w:r>
      <w:r w:rsidRPr="009241C5">
        <w:t>6.8,Time2=</w:t>
      </w:r>
      <w:r w:rsidR="00F25774">
        <w:t>67</w:t>
      </w:r>
      <w:r w:rsidRPr="009241C5">
        <w:t>.6</w:t>
      </w:r>
      <w:r>
        <w:rPr>
          <w:rFonts w:hint="eastAsia"/>
        </w:rPr>
        <w:t>；</w:t>
      </w:r>
      <w:r w:rsidR="004A33DB">
        <w:rPr>
          <w:rFonts w:hint="eastAsia"/>
        </w:rPr>
        <w:t>选择</w:t>
      </w:r>
      <w:r>
        <w:rPr>
          <w:rFonts w:hint="eastAsia"/>
        </w:rPr>
        <w:t>部分</w:t>
      </w:r>
      <w:r>
        <w:t>电荷量</w:t>
      </w:r>
      <w:r w:rsidR="004A33DB">
        <w:rPr>
          <w:rFonts w:hint="eastAsia"/>
        </w:rPr>
        <w:t>的</w:t>
      </w:r>
      <w:r w:rsidR="004A33DB">
        <w:t>区间</w:t>
      </w:r>
    </w:p>
    <w:p w:rsidR="004A33DB" w:rsidRDefault="004A33DB" w:rsidP="004A33DB">
      <w:pPr>
        <w:spacing w:line="360" w:lineRule="auto"/>
      </w:pPr>
      <w:r>
        <w:rPr>
          <w:rFonts w:hint="eastAsia"/>
        </w:rPr>
        <w:t>【效果图</w:t>
      </w:r>
      <w:r>
        <w:t>】</w:t>
      </w:r>
    </w:p>
    <w:p w:rsidR="004A33DB" w:rsidRDefault="004724B9" w:rsidP="004C7F1B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265420" cy="3025140"/>
            <wp:effectExtent l="0" t="0" r="0" b="3810"/>
            <wp:docPr id="1" name="图片 1" descr="C:\root\Projects\LaBr3\SGB_2inch_background_NoShield\Picture\CCM Disti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root\Projects\LaBr3\SGB_2inch_background_NoShield\Picture\CCM Distinction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4B9" w:rsidRDefault="004724B9" w:rsidP="004724B9">
      <w:pPr>
        <w:spacing w:line="360" w:lineRule="auto"/>
        <w:jc w:val="center"/>
      </w:pPr>
      <w:r>
        <w:rPr>
          <w:rFonts w:hint="eastAsia"/>
        </w:rPr>
        <w:t>519</w:t>
      </w:r>
      <w:r>
        <w:rPr>
          <w:rFonts w:hint="eastAsia"/>
        </w:rPr>
        <w:t>实验室</w:t>
      </w:r>
      <w:r>
        <w:t>自然环境中的</w:t>
      </w:r>
      <w:r>
        <w:rPr>
          <w:rFonts w:hint="eastAsia"/>
        </w:rPr>
        <w:t>测量</w:t>
      </w:r>
      <w:r>
        <w:t>结果</w:t>
      </w:r>
    </w:p>
    <w:p w:rsidR="0065748D" w:rsidRDefault="0065748D" w:rsidP="0065748D">
      <w:pPr>
        <w:pStyle w:val="2"/>
      </w:pPr>
      <w:r>
        <w:rPr>
          <w:rFonts w:hint="eastAsia"/>
        </w:rPr>
        <w:t>使用</w:t>
      </w:r>
      <w:r>
        <w:rPr>
          <w:rFonts w:hint="eastAsia"/>
        </w:rPr>
        <w:t>CCM_H2D.c</w:t>
      </w:r>
      <w:r>
        <w:t>可以得到均匀的</w:t>
      </w:r>
      <w:r>
        <w:rPr>
          <w:rFonts w:hint="eastAsia"/>
        </w:rPr>
        <w:t>CCM</w:t>
      </w:r>
      <w:r>
        <w:t xml:space="preserve"> vs. Energy</w:t>
      </w:r>
      <w:r>
        <w:t>的分布图</w:t>
      </w:r>
    </w:p>
    <w:p w:rsidR="0065748D" w:rsidRDefault="0065748D" w:rsidP="0065748D">
      <w:pPr>
        <w:spacing w:line="360" w:lineRule="auto"/>
      </w:pPr>
      <w:r>
        <w:rPr>
          <w:rFonts w:hint="eastAsia"/>
        </w:rPr>
        <w:t>【程序</w:t>
      </w:r>
      <w:r>
        <w:t>说明】</w:t>
      </w:r>
    </w:p>
    <w:p w:rsidR="0065748D" w:rsidRDefault="0065748D" w:rsidP="0065748D">
      <w:pPr>
        <w:spacing w:line="360" w:lineRule="auto"/>
      </w:pPr>
      <w:r>
        <w:tab/>
      </w:r>
      <w:r>
        <w:rPr>
          <w:rFonts w:hint="eastAsia"/>
        </w:rPr>
        <w:t>从上图</w:t>
      </w:r>
      <w:r>
        <w:t>的分布中明显可以看出分布</w:t>
      </w:r>
      <w:r>
        <w:rPr>
          <w:rFonts w:hint="eastAsia"/>
        </w:rPr>
        <w:t>与放射源</w:t>
      </w:r>
      <w:r>
        <w:t>有关，为了看清一般规律，从</w:t>
      </w:r>
      <w:proofErr w:type="gramStart"/>
      <w:r>
        <w:rPr>
          <w:rFonts w:hint="eastAsia"/>
        </w:rPr>
        <w:t>个</w:t>
      </w:r>
      <w:proofErr w:type="gramEnd"/>
      <w:r>
        <w:t>能量段中提取相当的计数，从而观察一般的</w:t>
      </w:r>
      <w:r>
        <w:rPr>
          <w:rFonts w:hint="eastAsia"/>
        </w:rPr>
        <w:t>分布</w:t>
      </w:r>
      <w:r>
        <w:t>规律</w:t>
      </w:r>
      <w:r>
        <w:rPr>
          <w:rFonts w:hint="eastAsia"/>
        </w:rPr>
        <w:t>。</w:t>
      </w:r>
    </w:p>
    <w:p w:rsidR="0065748D" w:rsidRDefault="0065748D" w:rsidP="0065748D">
      <w:pPr>
        <w:spacing w:line="360" w:lineRule="auto"/>
      </w:pPr>
      <w:r>
        <w:rPr>
          <w:rFonts w:hint="eastAsia"/>
        </w:rPr>
        <w:t>【效果图</w:t>
      </w:r>
      <w:r>
        <w:t>】</w:t>
      </w:r>
    </w:p>
    <w:p w:rsidR="0065748D" w:rsidRDefault="00FB0557" w:rsidP="004C7F1B">
      <w:pPr>
        <w:jc w:val="center"/>
      </w:pPr>
      <w:r>
        <w:rPr>
          <w:noProof/>
        </w:rPr>
        <w:lastRenderedPageBreak/>
        <w:drawing>
          <wp:inline distT="0" distB="0" distL="0" distR="0">
            <wp:extent cx="5265420" cy="3025140"/>
            <wp:effectExtent l="0" t="0" r="0" b="3810"/>
            <wp:docPr id="19" name="图片 19" descr="C:\root\Projects\LaBr3\SGB_2inch\Picture\CCM_Averag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root\Projects\LaBr3\SGB_2inch\Picture\CCM_Averaged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1E" w:rsidRDefault="00FD1B1E" w:rsidP="00FD1B1E">
      <w:pPr>
        <w:jc w:val="center"/>
      </w:pPr>
      <w:r>
        <w:rPr>
          <w:rFonts w:hint="eastAsia"/>
        </w:rPr>
        <w:t>铅室中含</w:t>
      </w:r>
      <w:r w:rsidRPr="00FD1B1E">
        <w:rPr>
          <w:rFonts w:hint="eastAsia"/>
          <w:vertAlign w:val="superscript"/>
        </w:rPr>
        <w:t>137</w:t>
      </w:r>
      <w:r>
        <w:t>Cs</w:t>
      </w:r>
      <w:r>
        <w:rPr>
          <w:rFonts w:hint="eastAsia"/>
        </w:rPr>
        <w:t>、</w:t>
      </w:r>
      <w:r w:rsidRPr="00FD1B1E">
        <w:rPr>
          <w:rFonts w:hint="eastAsia"/>
          <w:vertAlign w:val="superscript"/>
        </w:rPr>
        <w:t>22</w:t>
      </w:r>
      <w:r>
        <w:t>Na</w:t>
      </w:r>
      <w:r>
        <w:rPr>
          <w:rFonts w:hint="eastAsia"/>
        </w:rPr>
        <w:t>源</w:t>
      </w:r>
      <w:r w:rsidR="006E1A8A">
        <w:rPr>
          <w:rFonts w:hint="eastAsia"/>
        </w:rPr>
        <w:t>的</w:t>
      </w:r>
      <w:r w:rsidR="006E1A8A">
        <w:t>测量</w:t>
      </w:r>
      <w:r>
        <w:t>结果</w:t>
      </w:r>
    </w:p>
    <w:p w:rsidR="008C5EA9" w:rsidRDefault="008C5EA9" w:rsidP="008C5EA9">
      <w:pPr>
        <w:pStyle w:val="2"/>
      </w:pPr>
      <w:r>
        <w:rPr>
          <w:rFonts w:hint="eastAsia"/>
        </w:rPr>
        <w:t>使用</w:t>
      </w:r>
      <w:proofErr w:type="spellStart"/>
      <w:r>
        <w:t>CCM_GaussFit.c</w:t>
      </w:r>
      <w:proofErr w:type="spellEnd"/>
      <w:r>
        <w:rPr>
          <w:rFonts w:hint="eastAsia"/>
        </w:rPr>
        <w:t>可以</w:t>
      </w:r>
      <w:r>
        <w:t>得到</w:t>
      </w:r>
      <w:r>
        <w:rPr>
          <w:rFonts w:hint="eastAsia"/>
        </w:rPr>
        <w:t>α</w:t>
      </w:r>
      <w:r>
        <w:t>/γ</w:t>
      </w:r>
      <w:r>
        <w:t>的</w:t>
      </w:r>
      <w:r>
        <w:t>CCM</w:t>
      </w:r>
      <w:r>
        <w:t>分布直方图</w:t>
      </w:r>
    </w:p>
    <w:p w:rsidR="00027C14" w:rsidRDefault="00027C14" w:rsidP="00027C14">
      <w:r>
        <w:rPr>
          <w:rFonts w:hint="eastAsia"/>
        </w:rPr>
        <w:t>【功能说明</w:t>
      </w:r>
      <w:r>
        <w:t>】</w:t>
      </w:r>
    </w:p>
    <w:p w:rsidR="00027C14" w:rsidRDefault="00027C14" w:rsidP="00027C14">
      <w:r>
        <w:tab/>
      </w:r>
      <w:r>
        <w:rPr>
          <w:rFonts w:hint="eastAsia"/>
        </w:rPr>
        <w:t>提取</w:t>
      </w:r>
      <w:r>
        <w:t>不</w:t>
      </w:r>
      <w:r>
        <w:rPr>
          <w:rFonts w:hint="eastAsia"/>
        </w:rPr>
        <w:t>同</w:t>
      </w:r>
      <w:r>
        <w:t>能量的</w:t>
      </w:r>
      <w:r>
        <w:t>α</w:t>
      </w:r>
      <w:r>
        <w:t>和</w:t>
      </w:r>
      <w:r>
        <w:t>γ</w:t>
      </w:r>
      <w:r>
        <w:t>做</w:t>
      </w:r>
      <w:r>
        <w:t>CCM</w:t>
      </w:r>
      <w:r>
        <w:t>的统计分布，并根据高斯拟合计算出</w:t>
      </w:r>
      <w:r>
        <w:t>FOM</w:t>
      </w:r>
      <w:r>
        <w:t>值</w:t>
      </w:r>
      <w:r>
        <w:rPr>
          <w:rFonts w:hint="eastAsia"/>
        </w:rPr>
        <w:t>以评价</w:t>
      </w:r>
      <w:r>
        <w:t>算法的甄别性能</w:t>
      </w:r>
      <w:r>
        <w:rPr>
          <w:rFonts w:hint="eastAsia"/>
        </w:rPr>
        <w:t>。</w:t>
      </w:r>
    </w:p>
    <w:p w:rsidR="00EF36C9" w:rsidRPr="00027C14" w:rsidRDefault="00EF36C9" w:rsidP="00027C14">
      <w:r>
        <w:rPr>
          <w:rFonts w:hint="eastAsia"/>
        </w:rPr>
        <w:t>【效果图</w:t>
      </w:r>
      <w:r>
        <w:t>】</w:t>
      </w:r>
    </w:p>
    <w:p w:rsidR="0041510B" w:rsidRPr="0041510B" w:rsidRDefault="0041510B" w:rsidP="004C7F1B">
      <w:pPr>
        <w:jc w:val="center"/>
      </w:pPr>
      <w:r>
        <w:rPr>
          <w:noProof/>
        </w:rPr>
        <w:drawing>
          <wp:inline distT="0" distB="0" distL="0" distR="0">
            <wp:extent cx="5265420" cy="3025140"/>
            <wp:effectExtent l="0" t="0" r="0" b="3810"/>
            <wp:docPr id="20" name="图片 20" descr="C:\root\Projects\LaBr3\SGB_2inch\Picture\CCM_Gau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root\Projects\LaBr3\SGB_2inch\Picture\CCM_Gauss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EA9" w:rsidRDefault="008C5EA9" w:rsidP="008C5EA9">
      <w:pPr>
        <w:pStyle w:val="2"/>
      </w:pPr>
      <w:r>
        <w:rPr>
          <w:rFonts w:hint="eastAsia"/>
        </w:rPr>
        <w:lastRenderedPageBreak/>
        <w:t>使用</w:t>
      </w:r>
      <w:proofErr w:type="spellStart"/>
      <w:r>
        <w:t>CCM_Analysis_guess.c</w:t>
      </w:r>
      <w:proofErr w:type="spellEnd"/>
      <w:r>
        <w:rPr>
          <w:rFonts w:hint="eastAsia"/>
        </w:rPr>
        <w:t>得到</w:t>
      </w:r>
      <w:r>
        <w:t>CCM</w:t>
      </w:r>
      <w:r>
        <w:t>分布</w:t>
      </w:r>
      <w:r>
        <w:rPr>
          <w:rFonts w:hint="eastAsia"/>
        </w:rPr>
        <w:t>随</w:t>
      </w:r>
      <w:r>
        <w:t>能量的关系</w:t>
      </w:r>
    </w:p>
    <w:p w:rsidR="00977459" w:rsidRDefault="00356D33" w:rsidP="00977459">
      <w:r>
        <w:rPr>
          <w:rFonts w:hint="eastAsia"/>
        </w:rPr>
        <w:t>【功能</w:t>
      </w:r>
      <w:r w:rsidR="00977459">
        <w:t>说明】</w:t>
      </w:r>
    </w:p>
    <w:p w:rsidR="00977459" w:rsidRDefault="00977459" w:rsidP="00977459">
      <w:r>
        <w:tab/>
      </w:r>
      <w:r>
        <w:rPr>
          <w:rFonts w:hint="eastAsia"/>
        </w:rPr>
        <w:t>将能谱</w:t>
      </w:r>
      <w:r>
        <w:t>以</w:t>
      </w:r>
      <w:r>
        <w:rPr>
          <w:rFonts w:hint="eastAsia"/>
        </w:rPr>
        <w:t>100</w:t>
      </w:r>
      <w:r>
        <w:t>keV</w:t>
      </w:r>
      <w:r>
        <w:t>为单位进行切片，</w:t>
      </w:r>
      <w:r>
        <w:rPr>
          <w:rFonts w:hint="eastAsia"/>
        </w:rPr>
        <w:t>对</w:t>
      </w:r>
      <w:r>
        <w:t>不同能量的数据</w:t>
      </w:r>
      <w:r>
        <w:rPr>
          <w:rFonts w:hint="eastAsia"/>
        </w:rPr>
        <w:t>分别</w:t>
      </w:r>
      <w:r>
        <w:t>进行高斯拟合，提取中心值及其</w:t>
      </w:r>
      <w:r>
        <w:t>sigma</w:t>
      </w:r>
      <w:r>
        <w:t>，并以</w:t>
      </w:r>
      <w:r>
        <w:rPr>
          <w:rFonts w:hint="eastAsia"/>
        </w:rPr>
        <w:t>线性</w:t>
      </w:r>
      <w:r>
        <w:t>拟合</w:t>
      </w:r>
      <w:r>
        <w:t>CCM</w:t>
      </w:r>
      <w:r>
        <w:t>与能量的关系。最终</w:t>
      </w:r>
      <w:r>
        <w:rPr>
          <w:rFonts w:hint="eastAsia"/>
        </w:rPr>
        <w:t>得到</w:t>
      </w:r>
      <w:r>
        <w:t>CCM</w:t>
      </w:r>
      <w:r>
        <w:t>岁能量的分布</w:t>
      </w:r>
      <w:r>
        <w:rPr>
          <w:rFonts w:hint="eastAsia"/>
        </w:rPr>
        <w:t>范围</w:t>
      </w:r>
      <w:r>
        <w:t>。</w:t>
      </w:r>
    </w:p>
    <w:p w:rsidR="00977459" w:rsidRPr="00977459" w:rsidRDefault="00977459" w:rsidP="00977459">
      <w:r>
        <w:rPr>
          <w:rFonts w:hint="eastAsia"/>
        </w:rPr>
        <w:t>【效果图</w:t>
      </w:r>
      <w:r>
        <w:t>】</w:t>
      </w:r>
    </w:p>
    <w:p w:rsidR="00977459" w:rsidRDefault="00977459" w:rsidP="004C7F1B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3040" cy="3154680"/>
            <wp:effectExtent l="0" t="0" r="3810" b="7620"/>
            <wp:docPr id="21" name="图片 21" descr="C:\root\Projects\LaBr3\SGB_2inch_background_WithShield\Picture\Theory Distrib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root\Projects\LaBr3\SGB_2inch_background_WithShield\Picture\Theory Distribution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0BE3" w:rsidRPr="00977459" w:rsidRDefault="00040BE3" w:rsidP="00040BE3">
      <w:pPr>
        <w:pStyle w:val="2"/>
      </w:pPr>
      <w:r>
        <w:rPr>
          <w:rFonts w:hint="eastAsia"/>
        </w:rPr>
        <w:t>通过</w:t>
      </w:r>
      <w:proofErr w:type="spellStart"/>
      <w:r>
        <w:rPr>
          <w:rFonts w:hint="eastAsia"/>
        </w:rPr>
        <w:t>CCM</w:t>
      </w:r>
      <w:r>
        <w:t>_Discrimination.c</w:t>
      </w:r>
      <w:proofErr w:type="spellEnd"/>
      <w:r>
        <w:rPr>
          <w:rFonts w:hint="eastAsia"/>
        </w:rPr>
        <w:t>将</w:t>
      </w:r>
      <w:r>
        <w:t>能谱进行</w:t>
      </w:r>
      <w:r>
        <w:rPr>
          <w:rFonts w:hint="eastAsia"/>
        </w:rPr>
        <w:t>α</w:t>
      </w:r>
      <w:r>
        <w:t>/γ</w:t>
      </w:r>
      <w:r>
        <w:t>分离</w:t>
      </w:r>
    </w:p>
    <w:p w:rsidR="004A33DB" w:rsidRDefault="00356D33" w:rsidP="004A33DB">
      <w:pPr>
        <w:spacing w:line="360" w:lineRule="auto"/>
      </w:pPr>
      <w:r>
        <w:rPr>
          <w:rFonts w:hint="eastAsia"/>
        </w:rPr>
        <w:t>【功能</w:t>
      </w:r>
      <w:r w:rsidR="00040BE3">
        <w:t>说明】</w:t>
      </w:r>
    </w:p>
    <w:p w:rsidR="00040BE3" w:rsidRDefault="00040BE3" w:rsidP="004A33DB">
      <w:pPr>
        <w:spacing w:line="360" w:lineRule="auto"/>
      </w:pPr>
      <w:r>
        <w:tab/>
      </w:r>
      <w:r>
        <w:rPr>
          <w:rFonts w:hint="eastAsia"/>
        </w:rPr>
        <w:t>对</w:t>
      </w:r>
      <w:r>
        <w:t>高能</w:t>
      </w:r>
      <w:r>
        <w:rPr>
          <w:rFonts w:hint="eastAsia"/>
        </w:rPr>
        <w:t>区</w:t>
      </w:r>
      <w:r>
        <w:rPr>
          <w:rFonts w:hint="eastAsia"/>
        </w:rPr>
        <w:t>1700</w:t>
      </w:r>
      <w:r>
        <w:t>-2800</w:t>
      </w:r>
      <w:r>
        <w:rPr>
          <w:rFonts w:hint="eastAsia"/>
        </w:rPr>
        <w:t>，</w:t>
      </w:r>
      <w:r w:rsidR="00027C14">
        <w:t>暂且</w:t>
      </w:r>
      <w:r>
        <w:t>以固定阈值进行区分</w:t>
      </w:r>
      <w:r w:rsidR="006A3E8F">
        <w:rPr>
          <w:rFonts w:hint="eastAsia"/>
        </w:rPr>
        <w:t>，</w:t>
      </w:r>
      <w:r w:rsidR="006A3E8F">
        <w:t>得到两</w:t>
      </w:r>
      <w:r w:rsidR="006A3E8F">
        <w:rPr>
          <w:rFonts w:hint="eastAsia"/>
        </w:rPr>
        <w:t>张</w:t>
      </w:r>
      <w:r w:rsidR="006A3E8F">
        <w:t>分离谱。</w:t>
      </w:r>
    </w:p>
    <w:p w:rsidR="006A3E8F" w:rsidRDefault="006A3E8F" w:rsidP="004A33DB">
      <w:pPr>
        <w:spacing w:line="360" w:lineRule="auto"/>
      </w:pPr>
      <w:r>
        <w:rPr>
          <w:rFonts w:hint="eastAsia"/>
        </w:rPr>
        <w:t>【效果图</w:t>
      </w:r>
      <w:r>
        <w:t>】</w:t>
      </w:r>
    </w:p>
    <w:p w:rsidR="006A3E8F" w:rsidRDefault="00271603" w:rsidP="004C7F1B">
      <w:pPr>
        <w:spacing w:line="360" w:lineRule="auto"/>
      </w:pPr>
      <w:r>
        <w:rPr>
          <w:rFonts w:hint="eastAsia"/>
          <w:noProof/>
        </w:rPr>
        <w:lastRenderedPageBreak/>
        <w:drawing>
          <wp:inline distT="0" distB="0" distL="0" distR="0">
            <wp:extent cx="5265420" cy="3025140"/>
            <wp:effectExtent l="0" t="0" r="0" b="3810"/>
            <wp:docPr id="2" name="图片 2" descr="C:\root\Projects\LaBr3\SGB_2inch_background_NoShield\Picture\Gam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root\Projects\LaBr3\SGB_2inch_background_NoShield\Picture\Gamma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265420" cy="3025140"/>
            <wp:effectExtent l="0" t="0" r="0" b="3810"/>
            <wp:docPr id="3" name="图片 3" descr="C:\root\Projects\LaBr3\SGB_2inch_background_NoShield\Picture\Alph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root\Projects\LaBr3\SGB_2inch_background_NoShield\Picture\Alpha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0D64">
        <w:rPr>
          <w:rFonts w:hint="eastAsia"/>
        </w:rPr>
        <w:t>、</w:t>
      </w:r>
    </w:p>
    <w:p w:rsidR="00DA0D64" w:rsidRDefault="00DA0D64" w:rsidP="00DA0D64">
      <w:pPr>
        <w:pStyle w:val="1"/>
        <w:jc w:val="center"/>
      </w:pPr>
      <w:r>
        <w:rPr>
          <w:rFonts w:hint="eastAsia"/>
        </w:rPr>
        <w:t>Model</w:t>
      </w:r>
      <w:r>
        <w:t xml:space="preserve"> Analysis Method</w:t>
      </w:r>
    </w:p>
    <w:p w:rsidR="00271603" w:rsidRDefault="00271603" w:rsidP="00271603">
      <w:pPr>
        <w:pStyle w:val="2"/>
      </w:pPr>
      <w:r>
        <w:rPr>
          <w:rFonts w:hint="eastAsia"/>
        </w:rPr>
        <w:t>通过</w:t>
      </w:r>
      <w:proofErr w:type="spellStart"/>
      <w:r>
        <w:t>ModelAnalysis.c</w:t>
      </w:r>
      <w:proofErr w:type="spellEnd"/>
      <w:r w:rsidR="004D502D">
        <w:rPr>
          <w:rFonts w:hint="eastAsia"/>
        </w:rPr>
        <w:t>以</w:t>
      </w:r>
      <w:r w:rsidR="004D502D">
        <w:t>模型匹配</w:t>
      </w:r>
      <w:proofErr w:type="gramStart"/>
      <w:r w:rsidR="004D502D">
        <w:t>法实现</w:t>
      </w:r>
      <w:proofErr w:type="gramEnd"/>
      <w:r w:rsidR="004D502D">
        <w:rPr>
          <w:rFonts w:hint="eastAsia"/>
        </w:rPr>
        <w:t>粒子</w:t>
      </w:r>
      <w:r w:rsidR="004D502D">
        <w:t>甄别</w:t>
      </w:r>
    </w:p>
    <w:p w:rsidR="004D502D" w:rsidRDefault="00356D33" w:rsidP="004D502D">
      <w:r>
        <w:rPr>
          <w:rFonts w:hint="eastAsia"/>
        </w:rPr>
        <w:t>【</w:t>
      </w:r>
      <w:r w:rsidR="00E7639A">
        <w:rPr>
          <w:rFonts w:hint="eastAsia"/>
        </w:rPr>
        <w:t>功能说明</w:t>
      </w:r>
      <w:r>
        <w:t>】</w:t>
      </w:r>
    </w:p>
    <w:p w:rsidR="00820C7F" w:rsidRDefault="00820C7F" w:rsidP="004D502D">
      <w:r>
        <w:tab/>
      </w:r>
      <w:r>
        <w:rPr>
          <w:rFonts w:hint="eastAsia"/>
        </w:rPr>
        <w:t>根据</w:t>
      </w:r>
      <w:r>
        <w:t>典型的归一化波形，按</w:t>
      </w:r>
      <w:r>
        <w:rPr>
          <w:rFonts w:hint="eastAsia"/>
        </w:rPr>
        <w:t>下式</w:t>
      </w:r>
      <w:r>
        <w:t>实现粒子的甄别：</w:t>
      </w:r>
    </w:p>
    <w:p w:rsidR="00E7639A" w:rsidRDefault="00820C7F" w:rsidP="00820C7F">
      <w:pPr>
        <w:jc w:val="center"/>
      </w:pPr>
      <w:r w:rsidRPr="00820C7F">
        <w:rPr>
          <w:position w:val="-72"/>
        </w:rPr>
        <w:object w:dxaOrig="2480" w:dyaOrig="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103.2pt" o:ole="">
            <v:imagedata r:id="rId20" o:title=""/>
          </v:shape>
          <o:OLEObject Type="Embed" ProgID="Equation.DSMT4" ShapeID="_x0000_i1025" DrawAspect="Content" ObjectID="_1478698753" r:id="rId21"/>
        </w:object>
      </w:r>
    </w:p>
    <w:p w:rsidR="00F9704F" w:rsidRPr="004D502D" w:rsidRDefault="00F9704F" w:rsidP="00F9704F">
      <w:pPr>
        <w:jc w:val="left"/>
      </w:pPr>
      <w:r>
        <w:rPr>
          <w:rFonts w:hint="eastAsia"/>
        </w:rPr>
        <w:t>【效果图</w:t>
      </w:r>
      <w:r>
        <w:t>】</w:t>
      </w:r>
    </w:p>
    <w:p w:rsidR="00271603" w:rsidRDefault="00F9704F" w:rsidP="004C7F1B">
      <w:pPr>
        <w:spacing w:line="360" w:lineRule="auto"/>
        <w:jc w:val="center"/>
      </w:pPr>
      <w:r w:rsidRPr="00F9704F">
        <w:rPr>
          <w:noProof/>
        </w:rPr>
        <w:drawing>
          <wp:inline distT="0" distB="0" distL="0" distR="0" wp14:anchorId="7BAF19A3" wp14:editId="6A583129">
            <wp:extent cx="5274310" cy="3028950"/>
            <wp:effectExtent l="0" t="0" r="2540" b="0"/>
            <wp:docPr id="13" name="内容占位符 12" descr="C:\Users\T440P\Desktop\ModelAnalysis.png"/>
            <wp:cNvGraphicFramePr>
              <a:graphicFrameLocks xmlns:a="http://schemas.openxmlformats.org/drawingml/2006/main" noGrp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内容占位符 12" descr="C:\Users\T440P\Desktop\ModelAnalysis.png"/>
                    <pic:cNvPicPr>
                      <a:picLocks noGrp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D64" w:rsidRDefault="00DA0D64" w:rsidP="00DA0D64">
      <w:pPr>
        <w:pStyle w:val="1"/>
        <w:jc w:val="center"/>
      </w:pPr>
      <w:r>
        <w:t>M</w:t>
      </w:r>
      <w:r>
        <w:rPr>
          <w:rFonts w:hint="eastAsia"/>
        </w:rPr>
        <w:t xml:space="preserve">ean </w:t>
      </w:r>
      <w:r>
        <w:t>Time Method</w:t>
      </w:r>
    </w:p>
    <w:p w:rsidR="00551A38" w:rsidRDefault="00036574" w:rsidP="00036574">
      <w:pPr>
        <w:pStyle w:val="2"/>
      </w:pPr>
      <w:r>
        <w:rPr>
          <w:rFonts w:hint="eastAsia"/>
        </w:rPr>
        <w:t>使用</w:t>
      </w:r>
      <w:proofErr w:type="spellStart"/>
      <w:r w:rsidRPr="00036574">
        <w:t>PreProcess_CFD.c</w:t>
      </w:r>
      <w:proofErr w:type="spellEnd"/>
      <w:r>
        <w:rPr>
          <w:rFonts w:hint="eastAsia"/>
        </w:rPr>
        <w:t>将</w:t>
      </w:r>
      <w:r>
        <w:t>波形按</w:t>
      </w:r>
      <w:r>
        <w:rPr>
          <w:rFonts w:hint="eastAsia"/>
        </w:rPr>
        <w:t>20</w:t>
      </w:r>
      <w:r>
        <w:t>%CFD</w:t>
      </w:r>
      <w:r>
        <w:t>对</w:t>
      </w:r>
      <w:r>
        <w:rPr>
          <w:rFonts w:hint="eastAsia"/>
        </w:rPr>
        <w:t>齐</w:t>
      </w:r>
    </w:p>
    <w:p w:rsidR="0028283F" w:rsidRDefault="0028283F" w:rsidP="0028283F">
      <w:r>
        <w:rPr>
          <w:rFonts w:hint="eastAsia"/>
        </w:rPr>
        <w:t>【功能</w:t>
      </w:r>
      <w:r>
        <w:t>说明</w:t>
      </w:r>
      <w:r>
        <w:rPr>
          <w:rFonts w:hint="eastAsia"/>
        </w:rPr>
        <w:t>】</w:t>
      </w:r>
    </w:p>
    <w:p w:rsidR="0028283F" w:rsidRDefault="0028283F" w:rsidP="0028283F">
      <w:r>
        <w:tab/>
      </w:r>
      <w:r>
        <w:rPr>
          <w:rFonts w:hint="eastAsia"/>
        </w:rPr>
        <w:t>将波形</w:t>
      </w:r>
      <w:r>
        <w:t>以</w:t>
      </w:r>
      <w:r>
        <w:rPr>
          <w:rFonts w:hint="eastAsia"/>
        </w:rPr>
        <w:t>20</w:t>
      </w:r>
      <w:r>
        <w:t>%</w:t>
      </w:r>
      <w:r>
        <w:rPr>
          <w:rFonts w:hint="eastAsia"/>
        </w:rPr>
        <w:t>恒比定时</w:t>
      </w:r>
      <w:r>
        <w:t>的方式进行对</w:t>
      </w:r>
      <w:r>
        <w:rPr>
          <w:rFonts w:hint="eastAsia"/>
        </w:rPr>
        <w:t>齐</w:t>
      </w:r>
    </w:p>
    <w:p w:rsidR="0028283F" w:rsidRDefault="0028283F" w:rsidP="0028283F">
      <w:r>
        <w:rPr>
          <w:rFonts w:hint="eastAsia"/>
        </w:rPr>
        <w:t>【效果</w:t>
      </w:r>
      <w:r>
        <w:t>图】</w:t>
      </w:r>
    </w:p>
    <w:p w:rsidR="0028283F" w:rsidRPr="0028283F" w:rsidRDefault="00B87813" w:rsidP="004C7F1B">
      <w:pPr>
        <w:jc w:val="center"/>
      </w:pPr>
      <w:r>
        <w:rPr>
          <w:noProof/>
        </w:rPr>
        <w:lastRenderedPageBreak/>
        <w:drawing>
          <wp:inline distT="0" distB="0" distL="0" distR="0">
            <wp:extent cx="5273040" cy="3154680"/>
            <wp:effectExtent l="0" t="0" r="3810" b="7620"/>
            <wp:docPr id="5" name="图片 5" descr="C:\root\Projects\LaBr3\SGB_2inch\Picture_CFD\Preprocess_CFD_Acculum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root\Projects\LaBr3\SGB_2inch\Picture_CFD\Preprocess_CFD_Acculumation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574" w:rsidRDefault="0028283F" w:rsidP="0028283F">
      <w:pPr>
        <w:pStyle w:val="2"/>
      </w:pPr>
      <w:r>
        <w:rPr>
          <w:rFonts w:hint="eastAsia"/>
        </w:rPr>
        <w:t>使用</w:t>
      </w:r>
      <w:proofErr w:type="spellStart"/>
      <w:r w:rsidRPr="0028283F">
        <w:t>MTime.c</w:t>
      </w:r>
      <w:proofErr w:type="spellEnd"/>
      <w:r>
        <w:rPr>
          <w:rFonts w:hint="eastAsia"/>
        </w:rPr>
        <w:t>将</w:t>
      </w:r>
      <w:r>
        <w:t>波形按平均时间</w:t>
      </w:r>
      <w:r>
        <w:rPr>
          <w:rFonts w:hint="eastAsia"/>
        </w:rPr>
        <w:t>进行</w:t>
      </w:r>
      <w:r>
        <w:t>分</w:t>
      </w:r>
      <w:r>
        <w:rPr>
          <w:rFonts w:hint="eastAsia"/>
        </w:rPr>
        <w:t>布</w:t>
      </w:r>
      <w:r>
        <w:t>统计</w:t>
      </w:r>
    </w:p>
    <w:p w:rsidR="00B87813" w:rsidRDefault="00B87813" w:rsidP="00B87813">
      <w:r>
        <w:rPr>
          <w:rFonts w:hint="eastAsia"/>
        </w:rPr>
        <w:t>【效果图</w:t>
      </w:r>
      <w:r>
        <w:t>】</w:t>
      </w:r>
    </w:p>
    <w:p w:rsidR="00B87813" w:rsidRDefault="00C16742" w:rsidP="004C7F1B">
      <w:pPr>
        <w:jc w:val="center"/>
      </w:pPr>
      <w:r w:rsidRPr="0010536C">
        <w:rPr>
          <w:noProof/>
          <w:sz w:val="22"/>
        </w:rPr>
        <w:drawing>
          <wp:inline distT="0" distB="0" distL="0" distR="0" wp14:anchorId="54E4905C" wp14:editId="5F830731">
            <wp:extent cx="5263200" cy="3024000"/>
            <wp:effectExtent l="0" t="0" r="0" b="5080"/>
            <wp:docPr id="27" name="图片 27" descr="C:\Users\T440P\Desktop\MeanTi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T440P\Desktop\MeanTime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200" cy="30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0354" w:rsidRDefault="008D0354" w:rsidP="008D0354">
      <w:pPr>
        <w:pStyle w:val="2"/>
      </w:pPr>
      <w:r>
        <w:rPr>
          <w:rFonts w:hint="eastAsia"/>
        </w:rPr>
        <w:t>通过</w:t>
      </w:r>
      <w:r w:rsidRPr="008D0354">
        <w:t>CCM_Discrimination_Tl208.C</w:t>
      </w:r>
      <w:r>
        <w:rPr>
          <w:rFonts w:hint="eastAsia"/>
        </w:rPr>
        <w:t>获取</w:t>
      </w:r>
      <w:r>
        <w:t>Tl-208</w:t>
      </w:r>
      <w:r>
        <w:t>峰的道址</w:t>
      </w:r>
    </w:p>
    <w:p w:rsidR="008D0354" w:rsidRDefault="008D0354" w:rsidP="008D0354">
      <w:r>
        <w:rPr>
          <w:rFonts w:hint="eastAsia"/>
        </w:rPr>
        <w:t>【功能</w:t>
      </w:r>
      <w:r>
        <w:t>说明】</w:t>
      </w:r>
    </w:p>
    <w:p w:rsidR="008D0354" w:rsidRDefault="008D0354" w:rsidP="008D0354">
      <w:r>
        <w:tab/>
      </w:r>
      <w:r>
        <w:rPr>
          <w:rFonts w:hint="eastAsia"/>
        </w:rPr>
        <w:t>在</w:t>
      </w:r>
      <w:r>
        <w:t>实际能谱处理中，</w:t>
      </w:r>
      <w:r>
        <w:rPr>
          <w:rFonts w:hint="eastAsia"/>
        </w:rPr>
        <w:t>可能</w:t>
      </w:r>
      <w:r>
        <w:t>无法进行能量刻度。我们</w:t>
      </w:r>
      <w:r>
        <w:rPr>
          <w:rFonts w:hint="eastAsia"/>
        </w:rPr>
        <w:t>可以通过</w:t>
      </w:r>
      <w:r>
        <w:t>波形</w:t>
      </w:r>
      <w:r>
        <w:rPr>
          <w:rFonts w:hint="eastAsia"/>
        </w:rPr>
        <w:t>的</w:t>
      </w:r>
      <w:r>
        <w:t>方法，分离出环境中</w:t>
      </w:r>
      <w:r>
        <w:rPr>
          <w:rFonts w:hint="eastAsia"/>
        </w:rPr>
        <w:t>包含</w:t>
      </w:r>
      <w:r>
        <w:t>的</w:t>
      </w:r>
      <w:r w:rsidRPr="008D0354">
        <w:rPr>
          <w:rFonts w:hint="eastAsia"/>
          <w:vertAlign w:val="superscript"/>
        </w:rPr>
        <w:t>208</w:t>
      </w:r>
      <w:r>
        <w:t>Tl</w:t>
      </w:r>
      <w:r>
        <w:t>的</w:t>
      </w:r>
      <w:r>
        <w:rPr>
          <w:rFonts w:hint="eastAsia"/>
        </w:rPr>
        <w:t>特征峰</w:t>
      </w:r>
      <w:r>
        <w:t>。从而</w:t>
      </w:r>
      <w:r>
        <w:rPr>
          <w:rFonts w:hint="eastAsia"/>
        </w:rPr>
        <w:t>获取其</w:t>
      </w:r>
      <w:proofErr w:type="gramStart"/>
      <w:r>
        <w:t>在道址上</w:t>
      </w:r>
      <w:proofErr w:type="gramEnd"/>
      <w:r>
        <w:t>的位置。</w:t>
      </w:r>
    </w:p>
    <w:p w:rsidR="008D0354" w:rsidRDefault="008D0354" w:rsidP="008D0354">
      <w:r>
        <w:rPr>
          <w:rFonts w:hint="eastAsia"/>
        </w:rPr>
        <w:t>【效果图</w:t>
      </w:r>
      <w:r>
        <w:t>】</w:t>
      </w:r>
      <w:bookmarkStart w:id="0" w:name="_GoBack"/>
      <w:bookmarkEnd w:id="0"/>
    </w:p>
    <w:p w:rsidR="008D0354" w:rsidRPr="008D0354" w:rsidRDefault="008D0354" w:rsidP="00670ABC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65420" cy="3025140"/>
            <wp:effectExtent l="0" t="0" r="0" b="3810"/>
            <wp:docPr id="7" name="图片 7" descr="C:\root\Projects\LaBr3\SGB_2inch_background_NoShield\Picture\Gamma_Tl2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root\Projects\LaBr3\SGB_2inch_background_NoShield\Picture\Gamma_Tl208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D0354" w:rsidRPr="008D03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6027" w:rsidRDefault="00AF6027" w:rsidP="008D0354">
      <w:r>
        <w:separator/>
      </w:r>
    </w:p>
  </w:endnote>
  <w:endnote w:type="continuationSeparator" w:id="0">
    <w:p w:rsidR="00AF6027" w:rsidRDefault="00AF6027" w:rsidP="008D0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6027" w:rsidRDefault="00AF6027" w:rsidP="008D0354">
      <w:r>
        <w:separator/>
      </w:r>
    </w:p>
  </w:footnote>
  <w:footnote w:type="continuationSeparator" w:id="0">
    <w:p w:rsidR="00AF6027" w:rsidRDefault="00AF6027" w:rsidP="008D03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518BC"/>
    <w:multiLevelType w:val="hybridMultilevel"/>
    <w:tmpl w:val="26A858BE"/>
    <w:lvl w:ilvl="0" w:tplc="59BAB7F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B306818"/>
    <w:multiLevelType w:val="hybridMultilevel"/>
    <w:tmpl w:val="E9CCB48C"/>
    <w:lvl w:ilvl="0" w:tplc="8D42A7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0987"/>
    <w:rsid w:val="00027C14"/>
    <w:rsid w:val="00036574"/>
    <w:rsid w:val="00040BE3"/>
    <w:rsid w:val="00065F0E"/>
    <w:rsid w:val="000E0545"/>
    <w:rsid w:val="000F4CDA"/>
    <w:rsid w:val="0011061C"/>
    <w:rsid w:val="00114C66"/>
    <w:rsid w:val="00144B26"/>
    <w:rsid w:val="00173C7F"/>
    <w:rsid w:val="0019138F"/>
    <w:rsid w:val="001968B5"/>
    <w:rsid w:val="00225219"/>
    <w:rsid w:val="00261C08"/>
    <w:rsid w:val="0027008C"/>
    <w:rsid w:val="00271603"/>
    <w:rsid w:val="0028283F"/>
    <w:rsid w:val="002C55E5"/>
    <w:rsid w:val="00326CBC"/>
    <w:rsid w:val="00356D33"/>
    <w:rsid w:val="00394749"/>
    <w:rsid w:val="003D4C2B"/>
    <w:rsid w:val="0041510B"/>
    <w:rsid w:val="00427A3F"/>
    <w:rsid w:val="00435BA0"/>
    <w:rsid w:val="004724B9"/>
    <w:rsid w:val="004A33DB"/>
    <w:rsid w:val="004B27EE"/>
    <w:rsid w:val="004B58A8"/>
    <w:rsid w:val="004C7F1B"/>
    <w:rsid w:val="004D502D"/>
    <w:rsid w:val="004E7BA6"/>
    <w:rsid w:val="005052A3"/>
    <w:rsid w:val="005062E6"/>
    <w:rsid w:val="00551A38"/>
    <w:rsid w:val="00572827"/>
    <w:rsid w:val="005A47F5"/>
    <w:rsid w:val="005D38A6"/>
    <w:rsid w:val="005E134E"/>
    <w:rsid w:val="0065748D"/>
    <w:rsid w:val="00670ABC"/>
    <w:rsid w:val="00684848"/>
    <w:rsid w:val="006A3E8F"/>
    <w:rsid w:val="006E1A8A"/>
    <w:rsid w:val="006E371A"/>
    <w:rsid w:val="006F209C"/>
    <w:rsid w:val="00724D0E"/>
    <w:rsid w:val="0076597F"/>
    <w:rsid w:val="007927C8"/>
    <w:rsid w:val="0081466A"/>
    <w:rsid w:val="00820C7F"/>
    <w:rsid w:val="00822FB0"/>
    <w:rsid w:val="00845658"/>
    <w:rsid w:val="00876C56"/>
    <w:rsid w:val="008A2322"/>
    <w:rsid w:val="008C5EA9"/>
    <w:rsid w:val="008D0354"/>
    <w:rsid w:val="008F1FC3"/>
    <w:rsid w:val="008F42DA"/>
    <w:rsid w:val="009135AB"/>
    <w:rsid w:val="009241C5"/>
    <w:rsid w:val="009360C7"/>
    <w:rsid w:val="009417D9"/>
    <w:rsid w:val="00977459"/>
    <w:rsid w:val="00A00D90"/>
    <w:rsid w:val="00A02C04"/>
    <w:rsid w:val="00A270A1"/>
    <w:rsid w:val="00A736B7"/>
    <w:rsid w:val="00A80593"/>
    <w:rsid w:val="00A8390A"/>
    <w:rsid w:val="00AC28E6"/>
    <w:rsid w:val="00AD0987"/>
    <w:rsid w:val="00AF6027"/>
    <w:rsid w:val="00B76464"/>
    <w:rsid w:val="00B87813"/>
    <w:rsid w:val="00BA2DFD"/>
    <w:rsid w:val="00BF455E"/>
    <w:rsid w:val="00BF6F49"/>
    <w:rsid w:val="00C16742"/>
    <w:rsid w:val="00C17A64"/>
    <w:rsid w:val="00C65CF8"/>
    <w:rsid w:val="00C72E47"/>
    <w:rsid w:val="00CA1609"/>
    <w:rsid w:val="00D15E5B"/>
    <w:rsid w:val="00D44BEB"/>
    <w:rsid w:val="00DA0D64"/>
    <w:rsid w:val="00DE0DAA"/>
    <w:rsid w:val="00E55D4B"/>
    <w:rsid w:val="00E7639A"/>
    <w:rsid w:val="00ED2536"/>
    <w:rsid w:val="00EF36C9"/>
    <w:rsid w:val="00F15FD2"/>
    <w:rsid w:val="00F25774"/>
    <w:rsid w:val="00F67275"/>
    <w:rsid w:val="00F9704F"/>
    <w:rsid w:val="00FB0557"/>
    <w:rsid w:val="00FC675F"/>
    <w:rsid w:val="00FD1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DD23191-9A7B-4734-8678-6866AB450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4CD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736B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A736B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0F4CDA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A47F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8D03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D035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D03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D03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7</TotalTime>
  <Pages>1</Pages>
  <Words>371</Words>
  <Characters>2115</Characters>
  <Application>Microsoft Office Word</Application>
  <DocSecurity>0</DocSecurity>
  <Lines>17</Lines>
  <Paragraphs>4</Paragraphs>
  <ScaleCrop>false</ScaleCrop>
  <Company/>
  <LinksUpToDate>false</LinksUpToDate>
  <CharactersWithSpaces>2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仓基荣</dc:creator>
  <cp:keywords/>
  <dc:description/>
  <cp:lastModifiedBy>仓基荣</cp:lastModifiedBy>
  <cp:revision>215</cp:revision>
  <dcterms:created xsi:type="dcterms:W3CDTF">2014-11-21T02:43:00Z</dcterms:created>
  <dcterms:modified xsi:type="dcterms:W3CDTF">2014-11-28T08:52:00Z</dcterms:modified>
</cp:coreProperties>
</file>